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335" r:id="rId2"/>
    <p:sldId id="385" r:id="rId3"/>
    <p:sldId id="357" r:id="rId4"/>
    <p:sldId id="334" r:id="rId5"/>
    <p:sldId id="365" r:id="rId6"/>
    <p:sldId id="366" r:id="rId7"/>
    <p:sldId id="358" r:id="rId8"/>
    <p:sldId id="359" r:id="rId9"/>
    <p:sldId id="368" r:id="rId10"/>
    <p:sldId id="369" r:id="rId11"/>
    <p:sldId id="367" r:id="rId12"/>
    <p:sldId id="370" r:id="rId13"/>
    <p:sldId id="371" r:id="rId14"/>
    <p:sldId id="360" r:id="rId15"/>
    <p:sldId id="373" r:id="rId16"/>
    <p:sldId id="374" r:id="rId17"/>
    <p:sldId id="375" r:id="rId18"/>
    <p:sldId id="376" r:id="rId19"/>
    <p:sldId id="377" r:id="rId20"/>
    <p:sldId id="378" r:id="rId21"/>
    <p:sldId id="380" r:id="rId22"/>
    <p:sldId id="379" r:id="rId23"/>
    <p:sldId id="372" r:id="rId24"/>
    <p:sldId id="381" r:id="rId25"/>
    <p:sldId id="382" r:id="rId26"/>
    <p:sldId id="383" r:id="rId27"/>
    <p:sldId id="384" r:id="rId28"/>
    <p:sldId id="364" r:id="rId29"/>
    <p:sldId id="361" r:id="rId30"/>
    <p:sldId id="362" r:id="rId31"/>
    <p:sldId id="363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00FF"/>
    <a:srgbClr val="FF0000"/>
    <a:srgbClr val="006600"/>
    <a:srgbClr val="9C0C24"/>
    <a:srgbClr val="A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98" autoAdjust="0"/>
    <p:restoredTop sz="98566" autoAdjust="0"/>
  </p:normalViewPr>
  <p:slideViewPr>
    <p:cSldViewPr snapToGrid="0">
      <p:cViewPr varScale="1">
        <p:scale>
          <a:sx n="72" d="100"/>
          <a:sy n="72" d="100"/>
        </p:scale>
        <p:origin x="486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BCDB4-68F1-4CF5-B86E-7ECC8F61CF4F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9BF97-CCE8-4556-AECF-D3B0ACA3D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7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g80206cb170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2" name="Google Shape;552;g80206cb170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95424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03423-AC26-81A6-D911-CC9E4035B7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9A722-DED6-E4C0-713C-06AAA68E7C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A308FB-1498-7B9A-946F-62E1B025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CFA85-9F4C-191C-F201-193CD17C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831E-DA43-063D-18A1-DB90E8D6A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17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6AB99-42D0-CE95-4922-976A7F2DF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F6EB7F-1B14-FDAC-D9F6-7677633F1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129353-18A1-E62E-F0E7-0D1DB37C7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FBAF1-8F12-554D-5626-6E222607E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A51114-B29E-9DB5-1161-02C36CE1D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9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4FAE5C-66BA-BDC3-EED8-AB2E7FDBE5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B6C9E6-16C6-6AEE-AEA6-FD466789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8DFEF-F563-6ADA-AE7D-EA7B9CBD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B8784B-C865-9894-5752-1B48F7CB7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8AD1F-F136-ABB3-FCE9-BBCDA401D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3690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5"/>
          <p:cNvSpPr txBox="1">
            <a:spLocks noGrp="1"/>
          </p:cNvSpPr>
          <p:nvPr>
            <p:ph type="body" idx="1"/>
          </p:nvPr>
        </p:nvSpPr>
        <p:spPr>
          <a:xfrm>
            <a:off x="773433" y="3147705"/>
            <a:ext cx="5322800" cy="30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14856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Char char="●"/>
              <a:defRPr sz="1600"/>
            </a:lvl1pPr>
            <a:lvl2pPr marL="1219170" lvl="1" indent="-414856">
              <a:spcBef>
                <a:spcPts val="0"/>
              </a:spcBef>
              <a:spcAft>
                <a:spcPts val="0"/>
              </a:spcAft>
              <a:buSzPts val="1300"/>
              <a:buChar char="○"/>
              <a:defRPr sz="1733"/>
            </a:lvl2pPr>
            <a:lvl3pPr marL="1828754" lvl="2" indent="-414856">
              <a:spcBef>
                <a:spcPts val="2133"/>
              </a:spcBef>
              <a:spcAft>
                <a:spcPts val="0"/>
              </a:spcAft>
              <a:buSzPts val="1300"/>
              <a:buChar char="■"/>
              <a:defRPr sz="1733"/>
            </a:lvl3pPr>
            <a:lvl4pPr marL="2438339" lvl="3" indent="-414856">
              <a:spcBef>
                <a:spcPts val="2133"/>
              </a:spcBef>
              <a:spcAft>
                <a:spcPts val="0"/>
              </a:spcAft>
              <a:buSzPts val="1300"/>
              <a:buChar char="●"/>
              <a:defRPr sz="1733"/>
            </a:lvl4pPr>
            <a:lvl5pPr marL="3047924" lvl="4" indent="-414856">
              <a:spcBef>
                <a:spcPts val="2133"/>
              </a:spcBef>
              <a:spcAft>
                <a:spcPts val="0"/>
              </a:spcAft>
              <a:buSzPts val="1300"/>
              <a:buChar char="○"/>
              <a:defRPr sz="1733"/>
            </a:lvl5pPr>
            <a:lvl6pPr marL="3657509" lvl="5" indent="-414856">
              <a:spcBef>
                <a:spcPts val="2133"/>
              </a:spcBef>
              <a:spcAft>
                <a:spcPts val="0"/>
              </a:spcAft>
              <a:buSzPts val="1300"/>
              <a:buChar char="■"/>
              <a:defRPr sz="1733"/>
            </a:lvl6pPr>
            <a:lvl7pPr marL="4267093" lvl="6" indent="-414856">
              <a:spcBef>
                <a:spcPts val="2133"/>
              </a:spcBef>
              <a:spcAft>
                <a:spcPts val="0"/>
              </a:spcAft>
              <a:buSzPts val="1300"/>
              <a:buChar char="●"/>
              <a:defRPr sz="1733"/>
            </a:lvl7pPr>
            <a:lvl8pPr marL="4876678" lvl="7" indent="-414856">
              <a:spcBef>
                <a:spcPts val="2133"/>
              </a:spcBef>
              <a:spcAft>
                <a:spcPts val="0"/>
              </a:spcAft>
              <a:buSzPts val="1300"/>
              <a:buChar char="○"/>
              <a:defRPr sz="1733"/>
            </a:lvl8pPr>
            <a:lvl9pPr marL="5486263" lvl="8" indent="-414856">
              <a:spcBef>
                <a:spcPts val="2133"/>
              </a:spcBef>
              <a:spcAft>
                <a:spcPts val="2133"/>
              </a:spcAft>
              <a:buSzPts val="1300"/>
              <a:buChar char="■"/>
              <a:defRPr sz="1733"/>
            </a:lvl9pPr>
          </a:lstStyle>
          <a:p>
            <a:endParaRPr/>
          </a:p>
        </p:txBody>
      </p:sp>
      <p:sp>
        <p:nvSpPr>
          <p:cNvPr id="43" name="Google Shape;43;p5"/>
          <p:cNvSpPr txBox="1">
            <a:spLocks noGrp="1"/>
          </p:cNvSpPr>
          <p:nvPr>
            <p:ph type="body" idx="2"/>
          </p:nvPr>
        </p:nvSpPr>
        <p:spPr>
          <a:xfrm>
            <a:off x="6096167" y="3147700"/>
            <a:ext cx="5322800" cy="300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14856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●"/>
              <a:defRPr sz="1600"/>
            </a:lvl1pPr>
            <a:lvl2pPr marL="1219170" lvl="1" indent="-41485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Char char="○"/>
              <a:defRPr sz="1733"/>
            </a:lvl2pPr>
            <a:lvl3pPr marL="1828754" lvl="2" indent="-414856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300"/>
              <a:buChar char="■"/>
              <a:defRPr sz="1733"/>
            </a:lvl3pPr>
            <a:lvl4pPr marL="2438339" lvl="3" indent="-414856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300"/>
              <a:buChar char="●"/>
              <a:defRPr sz="1733"/>
            </a:lvl4pPr>
            <a:lvl5pPr marL="3047924" lvl="4" indent="-414856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300"/>
              <a:buChar char="○"/>
              <a:defRPr sz="1733"/>
            </a:lvl5pPr>
            <a:lvl6pPr marL="3657509" lvl="5" indent="-414856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300"/>
              <a:buChar char="■"/>
              <a:defRPr sz="1733"/>
            </a:lvl6pPr>
            <a:lvl7pPr marL="4267093" lvl="6" indent="-414856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300"/>
              <a:buChar char="●"/>
              <a:defRPr sz="1733"/>
            </a:lvl7pPr>
            <a:lvl8pPr marL="4876678" lvl="7" indent="-414856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300"/>
              <a:buChar char="○"/>
              <a:defRPr sz="1733"/>
            </a:lvl8pPr>
            <a:lvl9pPr marL="5486263" lvl="8" indent="-414856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300"/>
              <a:buChar char="■"/>
              <a:defRPr sz="1733"/>
            </a:lvl9pPr>
          </a:lstStyle>
          <a:p>
            <a:endParaRPr/>
          </a:p>
        </p:txBody>
      </p:sp>
      <p:sp>
        <p:nvSpPr>
          <p:cNvPr id="44" name="Google Shape;44;p5"/>
          <p:cNvSpPr txBox="1">
            <a:spLocks noGrp="1"/>
          </p:cNvSpPr>
          <p:nvPr>
            <p:ph type="title"/>
          </p:nvPr>
        </p:nvSpPr>
        <p:spPr>
          <a:xfrm>
            <a:off x="814317" y="740367"/>
            <a:ext cx="10555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45" name="Google Shape;45;p5"/>
          <p:cNvGrpSpPr/>
          <p:nvPr/>
        </p:nvGrpSpPr>
        <p:grpSpPr>
          <a:xfrm>
            <a:off x="796375" y="635445"/>
            <a:ext cx="10722069" cy="1034449"/>
            <a:chOff x="6344700" y="3084975"/>
            <a:chExt cx="6268750" cy="604800"/>
          </a:xfrm>
        </p:grpSpPr>
        <p:sp>
          <p:nvSpPr>
            <p:cNvPr id="46" name="Google Shape;46;p5"/>
            <p:cNvSpPr/>
            <p:nvPr/>
          </p:nvSpPr>
          <p:spPr>
            <a:xfrm>
              <a:off x="12017375" y="3120050"/>
              <a:ext cx="209825" cy="195375"/>
            </a:xfrm>
            <a:custGeom>
              <a:avLst/>
              <a:gdLst/>
              <a:ahLst/>
              <a:cxnLst/>
              <a:rect l="l" t="t" r="r" b="b"/>
              <a:pathLst>
                <a:path w="8393" h="7815" extrusionOk="0">
                  <a:moveTo>
                    <a:pt x="4588" y="694"/>
                  </a:moveTo>
                  <a:cubicBezTo>
                    <a:pt x="5351" y="694"/>
                    <a:pt x="6132" y="924"/>
                    <a:pt x="6809" y="1447"/>
                  </a:cubicBezTo>
                  <a:cubicBezTo>
                    <a:pt x="6865" y="1484"/>
                    <a:pt x="6931" y="1499"/>
                    <a:pt x="6996" y="1499"/>
                  </a:cubicBezTo>
                  <a:cubicBezTo>
                    <a:pt x="7041" y="1499"/>
                    <a:pt x="7086" y="1492"/>
                    <a:pt x="7126" y="1479"/>
                  </a:cubicBezTo>
                  <a:lnTo>
                    <a:pt x="7126" y="1574"/>
                  </a:lnTo>
                  <a:cubicBezTo>
                    <a:pt x="7981" y="3252"/>
                    <a:pt x="7822" y="5437"/>
                    <a:pt x="6112" y="6641"/>
                  </a:cubicBezTo>
                  <a:cubicBezTo>
                    <a:pt x="5630" y="6972"/>
                    <a:pt x="5105" y="7119"/>
                    <a:pt x="4584" y="7119"/>
                  </a:cubicBezTo>
                  <a:cubicBezTo>
                    <a:pt x="3464" y="7119"/>
                    <a:pt x="2359" y="6441"/>
                    <a:pt x="1710" y="5469"/>
                  </a:cubicBezTo>
                  <a:cubicBezTo>
                    <a:pt x="8" y="2927"/>
                    <a:pt x="2209" y="694"/>
                    <a:pt x="4588" y="694"/>
                  </a:cubicBezTo>
                  <a:close/>
                  <a:moveTo>
                    <a:pt x="4609" y="1"/>
                  </a:moveTo>
                  <a:cubicBezTo>
                    <a:pt x="3656" y="1"/>
                    <a:pt x="2700" y="322"/>
                    <a:pt x="1964" y="845"/>
                  </a:cubicBezTo>
                  <a:cubicBezTo>
                    <a:pt x="317" y="2049"/>
                    <a:pt x="0" y="4202"/>
                    <a:pt x="1203" y="5944"/>
                  </a:cubicBezTo>
                  <a:cubicBezTo>
                    <a:pt x="1362" y="6229"/>
                    <a:pt x="1583" y="6482"/>
                    <a:pt x="1837" y="6672"/>
                  </a:cubicBezTo>
                  <a:cubicBezTo>
                    <a:pt x="2565" y="7360"/>
                    <a:pt x="3538" y="7815"/>
                    <a:pt x="4543" y="7815"/>
                  </a:cubicBezTo>
                  <a:cubicBezTo>
                    <a:pt x="5111" y="7815"/>
                    <a:pt x="5689" y="7669"/>
                    <a:pt x="6239" y="7337"/>
                  </a:cubicBezTo>
                  <a:cubicBezTo>
                    <a:pt x="7284" y="6704"/>
                    <a:pt x="8076" y="5469"/>
                    <a:pt x="8234" y="4170"/>
                  </a:cubicBezTo>
                  <a:cubicBezTo>
                    <a:pt x="8392" y="3094"/>
                    <a:pt x="8076" y="2112"/>
                    <a:pt x="7411" y="1447"/>
                  </a:cubicBezTo>
                  <a:cubicBezTo>
                    <a:pt x="7379" y="1415"/>
                    <a:pt x="7379" y="1415"/>
                    <a:pt x="7347" y="1415"/>
                  </a:cubicBezTo>
                  <a:cubicBezTo>
                    <a:pt x="7379" y="1289"/>
                    <a:pt x="7347" y="1162"/>
                    <a:pt x="7252" y="1035"/>
                  </a:cubicBezTo>
                  <a:cubicBezTo>
                    <a:pt x="7221" y="1004"/>
                    <a:pt x="7189" y="972"/>
                    <a:pt x="7094" y="940"/>
                  </a:cubicBezTo>
                  <a:cubicBezTo>
                    <a:pt x="6390" y="282"/>
                    <a:pt x="5500" y="1"/>
                    <a:pt x="46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5"/>
            <p:cNvSpPr/>
            <p:nvPr/>
          </p:nvSpPr>
          <p:spPr>
            <a:xfrm>
              <a:off x="12104450" y="3161075"/>
              <a:ext cx="80000" cy="38425"/>
            </a:xfrm>
            <a:custGeom>
              <a:avLst/>
              <a:gdLst/>
              <a:ahLst/>
              <a:cxnLst/>
              <a:rect l="l" t="t" r="r" b="b"/>
              <a:pathLst>
                <a:path w="3200" h="1537" extrusionOk="0">
                  <a:moveTo>
                    <a:pt x="1341" y="1"/>
                  </a:moveTo>
                  <a:cubicBezTo>
                    <a:pt x="867" y="1"/>
                    <a:pt x="429" y="163"/>
                    <a:pt x="96" y="471"/>
                  </a:cubicBezTo>
                  <a:cubicBezTo>
                    <a:pt x="32" y="503"/>
                    <a:pt x="1" y="566"/>
                    <a:pt x="1" y="598"/>
                  </a:cubicBezTo>
                  <a:cubicBezTo>
                    <a:pt x="1" y="718"/>
                    <a:pt x="92" y="820"/>
                    <a:pt x="206" y="820"/>
                  </a:cubicBezTo>
                  <a:cubicBezTo>
                    <a:pt x="242" y="820"/>
                    <a:pt x="280" y="810"/>
                    <a:pt x="317" y="788"/>
                  </a:cubicBezTo>
                  <a:cubicBezTo>
                    <a:pt x="597" y="609"/>
                    <a:pt x="924" y="521"/>
                    <a:pt x="1247" y="521"/>
                  </a:cubicBezTo>
                  <a:cubicBezTo>
                    <a:pt x="1838" y="521"/>
                    <a:pt x="2415" y="816"/>
                    <a:pt x="2661" y="1389"/>
                  </a:cubicBezTo>
                  <a:cubicBezTo>
                    <a:pt x="2727" y="1489"/>
                    <a:pt x="2819" y="1536"/>
                    <a:pt x="2910" y="1536"/>
                  </a:cubicBezTo>
                  <a:cubicBezTo>
                    <a:pt x="2993" y="1536"/>
                    <a:pt x="3075" y="1497"/>
                    <a:pt x="3136" y="1421"/>
                  </a:cubicBezTo>
                  <a:cubicBezTo>
                    <a:pt x="3199" y="1389"/>
                    <a:pt x="3199" y="1294"/>
                    <a:pt x="3168" y="1199"/>
                  </a:cubicBezTo>
                  <a:cubicBezTo>
                    <a:pt x="2914" y="598"/>
                    <a:pt x="2312" y="154"/>
                    <a:pt x="1679" y="28"/>
                  </a:cubicBezTo>
                  <a:cubicBezTo>
                    <a:pt x="1565" y="10"/>
                    <a:pt x="1452" y="1"/>
                    <a:pt x="1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5"/>
            <p:cNvSpPr/>
            <p:nvPr/>
          </p:nvSpPr>
          <p:spPr>
            <a:xfrm>
              <a:off x="12018150" y="3137400"/>
              <a:ext cx="198750" cy="159800"/>
            </a:xfrm>
            <a:custGeom>
              <a:avLst/>
              <a:gdLst/>
              <a:ahLst/>
              <a:cxnLst/>
              <a:rect l="l" t="t" r="r" b="b"/>
              <a:pathLst>
                <a:path w="7950" h="6392" extrusionOk="0">
                  <a:moveTo>
                    <a:pt x="4782" y="935"/>
                  </a:moveTo>
                  <a:cubicBezTo>
                    <a:pt x="5540" y="935"/>
                    <a:pt x="6308" y="1399"/>
                    <a:pt x="6651" y="2146"/>
                  </a:cubicBezTo>
                  <a:cubicBezTo>
                    <a:pt x="6715" y="2241"/>
                    <a:pt x="6715" y="2336"/>
                    <a:pt x="6620" y="2400"/>
                  </a:cubicBezTo>
                  <a:cubicBezTo>
                    <a:pt x="6556" y="2463"/>
                    <a:pt x="6461" y="2503"/>
                    <a:pt x="6370" y="2503"/>
                  </a:cubicBezTo>
                  <a:cubicBezTo>
                    <a:pt x="6279" y="2503"/>
                    <a:pt x="6192" y="2463"/>
                    <a:pt x="6145" y="2368"/>
                  </a:cubicBezTo>
                  <a:cubicBezTo>
                    <a:pt x="5896" y="1809"/>
                    <a:pt x="5295" y="1507"/>
                    <a:pt x="4705" y="1507"/>
                  </a:cubicBezTo>
                  <a:cubicBezTo>
                    <a:pt x="4393" y="1507"/>
                    <a:pt x="4085" y="1591"/>
                    <a:pt x="3833" y="1766"/>
                  </a:cubicBezTo>
                  <a:cubicBezTo>
                    <a:pt x="3792" y="1799"/>
                    <a:pt x="3748" y="1812"/>
                    <a:pt x="3705" y="1812"/>
                  </a:cubicBezTo>
                  <a:cubicBezTo>
                    <a:pt x="3578" y="1812"/>
                    <a:pt x="3461" y="1694"/>
                    <a:pt x="3484" y="1576"/>
                  </a:cubicBezTo>
                  <a:cubicBezTo>
                    <a:pt x="3484" y="1545"/>
                    <a:pt x="3548" y="1450"/>
                    <a:pt x="3579" y="1418"/>
                  </a:cubicBezTo>
                  <a:cubicBezTo>
                    <a:pt x="3924" y="1085"/>
                    <a:pt x="4351" y="935"/>
                    <a:pt x="4782" y="935"/>
                  </a:cubicBezTo>
                  <a:close/>
                  <a:moveTo>
                    <a:pt x="4574" y="0"/>
                  </a:moveTo>
                  <a:cubicBezTo>
                    <a:pt x="2207" y="0"/>
                    <a:pt x="1" y="2233"/>
                    <a:pt x="1679" y="4775"/>
                  </a:cubicBezTo>
                  <a:cubicBezTo>
                    <a:pt x="2318" y="5734"/>
                    <a:pt x="3402" y="6391"/>
                    <a:pt x="4505" y="6391"/>
                  </a:cubicBezTo>
                  <a:cubicBezTo>
                    <a:pt x="5042" y="6391"/>
                    <a:pt x="5584" y="6236"/>
                    <a:pt x="6081" y="5883"/>
                  </a:cubicBezTo>
                  <a:cubicBezTo>
                    <a:pt x="7728" y="4743"/>
                    <a:pt x="7950" y="2558"/>
                    <a:pt x="7095" y="880"/>
                  </a:cubicBezTo>
                  <a:lnTo>
                    <a:pt x="7095" y="785"/>
                  </a:lnTo>
                  <a:cubicBezTo>
                    <a:pt x="7055" y="798"/>
                    <a:pt x="7010" y="805"/>
                    <a:pt x="6965" y="805"/>
                  </a:cubicBezTo>
                  <a:cubicBezTo>
                    <a:pt x="6900" y="805"/>
                    <a:pt x="6834" y="790"/>
                    <a:pt x="6778" y="753"/>
                  </a:cubicBezTo>
                  <a:cubicBezTo>
                    <a:pt x="6109" y="230"/>
                    <a:pt x="5333" y="0"/>
                    <a:pt x="457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5"/>
            <p:cNvSpPr/>
            <p:nvPr/>
          </p:nvSpPr>
          <p:spPr>
            <a:xfrm>
              <a:off x="12461525" y="3556925"/>
              <a:ext cx="151925" cy="115450"/>
            </a:xfrm>
            <a:custGeom>
              <a:avLst/>
              <a:gdLst/>
              <a:ahLst/>
              <a:cxnLst/>
              <a:rect l="l" t="t" r="r" b="b"/>
              <a:pathLst>
                <a:path w="6077" h="4618" extrusionOk="0">
                  <a:moveTo>
                    <a:pt x="2507" y="1"/>
                  </a:moveTo>
                  <a:cubicBezTo>
                    <a:pt x="1955" y="1"/>
                    <a:pt x="1412" y="204"/>
                    <a:pt x="1014" y="661"/>
                  </a:cubicBezTo>
                  <a:cubicBezTo>
                    <a:pt x="0" y="1770"/>
                    <a:pt x="285" y="3322"/>
                    <a:pt x="1172" y="4367"/>
                  </a:cubicBezTo>
                  <a:lnTo>
                    <a:pt x="1172" y="4398"/>
                  </a:lnTo>
                  <a:cubicBezTo>
                    <a:pt x="1214" y="4398"/>
                    <a:pt x="1271" y="4384"/>
                    <a:pt x="1322" y="4384"/>
                  </a:cubicBezTo>
                  <a:cubicBezTo>
                    <a:pt x="1348" y="4384"/>
                    <a:pt x="1373" y="4388"/>
                    <a:pt x="1394" y="4398"/>
                  </a:cubicBezTo>
                  <a:cubicBezTo>
                    <a:pt x="1738" y="4549"/>
                    <a:pt x="2091" y="4617"/>
                    <a:pt x="2435" y="4617"/>
                  </a:cubicBezTo>
                  <a:cubicBezTo>
                    <a:pt x="4400" y="4617"/>
                    <a:pt x="6077" y="2396"/>
                    <a:pt x="4244" y="725"/>
                  </a:cubicBezTo>
                  <a:cubicBezTo>
                    <a:pt x="3787" y="268"/>
                    <a:pt x="3141" y="1"/>
                    <a:pt x="25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5"/>
            <p:cNvSpPr/>
            <p:nvPr/>
          </p:nvSpPr>
          <p:spPr>
            <a:xfrm>
              <a:off x="12454400" y="3541350"/>
              <a:ext cx="156000" cy="148425"/>
            </a:xfrm>
            <a:custGeom>
              <a:avLst/>
              <a:gdLst/>
              <a:ahLst/>
              <a:cxnLst/>
              <a:rect l="l" t="t" r="r" b="b"/>
              <a:pathLst>
                <a:path w="6240" h="5937" extrusionOk="0">
                  <a:moveTo>
                    <a:pt x="2887" y="705"/>
                  </a:moveTo>
                  <a:cubicBezTo>
                    <a:pt x="3465" y="705"/>
                    <a:pt x="4074" y="953"/>
                    <a:pt x="4529" y="1379"/>
                  </a:cubicBezTo>
                  <a:cubicBezTo>
                    <a:pt x="5384" y="2171"/>
                    <a:pt x="5574" y="3153"/>
                    <a:pt x="4972" y="4040"/>
                  </a:cubicBezTo>
                  <a:cubicBezTo>
                    <a:pt x="4530" y="4692"/>
                    <a:pt x="3693" y="5207"/>
                    <a:pt x="2765" y="5207"/>
                  </a:cubicBezTo>
                  <a:cubicBezTo>
                    <a:pt x="2431" y="5207"/>
                    <a:pt x="2086" y="5140"/>
                    <a:pt x="1742" y="4990"/>
                  </a:cubicBezTo>
                  <a:cubicBezTo>
                    <a:pt x="1695" y="4958"/>
                    <a:pt x="1655" y="4942"/>
                    <a:pt x="1619" y="4942"/>
                  </a:cubicBezTo>
                  <a:cubicBezTo>
                    <a:pt x="1584" y="4942"/>
                    <a:pt x="1552" y="4958"/>
                    <a:pt x="1520" y="4990"/>
                  </a:cubicBezTo>
                  <a:cubicBezTo>
                    <a:pt x="697" y="4040"/>
                    <a:pt x="285" y="2488"/>
                    <a:pt x="1330" y="1348"/>
                  </a:cubicBezTo>
                  <a:cubicBezTo>
                    <a:pt x="1679" y="936"/>
                    <a:pt x="2122" y="714"/>
                    <a:pt x="2692" y="714"/>
                  </a:cubicBezTo>
                  <a:cubicBezTo>
                    <a:pt x="2757" y="708"/>
                    <a:pt x="2822" y="705"/>
                    <a:pt x="2887" y="705"/>
                  </a:cubicBezTo>
                  <a:close/>
                  <a:moveTo>
                    <a:pt x="2803" y="1"/>
                  </a:moveTo>
                  <a:cubicBezTo>
                    <a:pt x="2153" y="1"/>
                    <a:pt x="1501" y="227"/>
                    <a:pt x="982" y="746"/>
                  </a:cubicBezTo>
                  <a:cubicBezTo>
                    <a:pt x="285" y="1379"/>
                    <a:pt x="0" y="2393"/>
                    <a:pt x="64" y="3406"/>
                  </a:cubicBezTo>
                  <a:cubicBezTo>
                    <a:pt x="127" y="4230"/>
                    <a:pt x="539" y="4863"/>
                    <a:pt x="1172" y="5243"/>
                  </a:cubicBezTo>
                  <a:cubicBezTo>
                    <a:pt x="1204" y="5243"/>
                    <a:pt x="1204" y="5306"/>
                    <a:pt x="1267" y="5306"/>
                  </a:cubicBezTo>
                  <a:cubicBezTo>
                    <a:pt x="1267" y="5370"/>
                    <a:pt x="1299" y="5496"/>
                    <a:pt x="1362" y="5528"/>
                  </a:cubicBezTo>
                  <a:cubicBezTo>
                    <a:pt x="1425" y="5560"/>
                    <a:pt x="1457" y="5560"/>
                    <a:pt x="1489" y="5623"/>
                  </a:cubicBezTo>
                  <a:cubicBezTo>
                    <a:pt x="1892" y="5839"/>
                    <a:pt x="2329" y="5937"/>
                    <a:pt x="2765" y="5937"/>
                  </a:cubicBezTo>
                  <a:cubicBezTo>
                    <a:pt x="3734" y="5937"/>
                    <a:pt x="4700" y="5457"/>
                    <a:pt x="5289" y="4736"/>
                  </a:cubicBezTo>
                  <a:cubicBezTo>
                    <a:pt x="6239" y="3596"/>
                    <a:pt x="6081" y="1918"/>
                    <a:pt x="4941" y="873"/>
                  </a:cubicBezTo>
                  <a:cubicBezTo>
                    <a:pt x="4782" y="683"/>
                    <a:pt x="4529" y="556"/>
                    <a:pt x="4339" y="429"/>
                  </a:cubicBezTo>
                  <a:cubicBezTo>
                    <a:pt x="3879" y="156"/>
                    <a:pt x="3342" y="1"/>
                    <a:pt x="28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5"/>
            <p:cNvSpPr/>
            <p:nvPr/>
          </p:nvSpPr>
          <p:spPr>
            <a:xfrm>
              <a:off x="12494775" y="3635200"/>
              <a:ext cx="53075" cy="19900"/>
            </a:xfrm>
            <a:custGeom>
              <a:avLst/>
              <a:gdLst/>
              <a:ahLst/>
              <a:cxnLst/>
              <a:rect l="l" t="t" r="r" b="b"/>
              <a:pathLst>
                <a:path w="2123" h="796" extrusionOk="0">
                  <a:moveTo>
                    <a:pt x="234" y="1"/>
                  </a:moveTo>
                  <a:cubicBezTo>
                    <a:pt x="175" y="1"/>
                    <a:pt x="111" y="16"/>
                    <a:pt x="64" y="32"/>
                  </a:cubicBezTo>
                  <a:lnTo>
                    <a:pt x="32" y="64"/>
                  </a:lnTo>
                  <a:cubicBezTo>
                    <a:pt x="0" y="159"/>
                    <a:pt x="0" y="222"/>
                    <a:pt x="32" y="317"/>
                  </a:cubicBezTo>
                  <a:cubicBezTo>
                    <a:pt x="297" y="611"/>
                    <a:pt x="643" y="796"/>
                    <a:pt x="1045" y="796"/>
                  </a:cubicBezTo>
                  <a:cubicBezTo>
                    <a:pt x="1077" y="796"/>
                    <a:pt x="1108" y="795"/>
                    <a:pt x="1141" y="792"/>
                  </a:cubicBezTo>
                  <a:cubicBezTo>
                    <a:pt x="1552" y="761"/>
                    <a:pt x="1869" y="602"/>
                    <a:pt x="2059" y="286"/>
                  </a:cubicBezTo>
                  <a:cubicBezTo>
                    <a:pt x="2122" y="191"/>
                    <a:pt x="2091" y="64"/>
                    <a:pt x="2027" y="32"/>
                  </a:cubicBezTo>
                  <a:lnTo>
                    <a:pt x="1964" y="32"/>
                  </a:lnTo>
                  <a:cubicBezTo>
                    <a:pt x="1938" y="19"/>
                    <a:pt x="1906" y="11"/>
                    <a:pt x="1876" y="11"/>
                  </a:cubicBezTo>
                  <a:cubicBezTo>
                    <a:pt x="1833" y="11"/>
                    <a:pt x="1793" y="27"/>
                    <a:pt x="1774" y="64"/>
                  </a:cubicBezTo>
                  <a:cubicBezTo>
                    <a:pt x="1584" y="286"/>
                    <a:pt x="1299" y="381"/>
                    <a:pt x="1014" y="381"/>
                  </a:cubicBezTo>
                  <a:cubicBezTo>
                    <a:pt x="761" y="381"/>
                    <a:pt x="539" y="286"/>
                    <a:pt x="381" y="64"/>
                  </a:cubicBezTo>
                  <a:cubicBezTo>
                    <a:pt x="349" y="16"/>
                    <a:pt x="29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5"/>
            <p:cNvSpPr/>
            <p:nvPr/>
          </p:nvSpPr>
          <p:spPr>
            <a:xfrm>
              <a:off x="11570050" y="3407300"/>
              <a:ext cx="150325" cy="115700"/>
            </a:xfrm>
            <a:custGeom>
              <a:avLst/>
              <a:gdLst/>
              <a:ahLst/>
              <a:cxnLst/>
              <a:rect l="l" t="t" r="r" b="b"/>
              <a:pathLst>
                <a:path w="6013" h="4628" extrusionOk="0">
                  <a:moveTo>
                    <a:pt x="2459" y="1"/>
                  </a:moveTo>
                  <a:cubicBezTo>
                    <a:pt x="1907" y="1"/>
                    <a:pt x="1363" y="204"/>
                    <a:pt x="950" y="661"/>
                  </a:cubicBezTo>
                  <a:cubicBezTo>
                    <a:pt x="0" y="1801"/>
                    <a:pt x="253" y="3321"/>
                    <a:pt x="1108" y="4366"/>
                  </a:cubicBezTo>
                  <a:lnTo>
                    <a:pt x="1108" y="4398"/>
                  </a:lnTo>
                  <a:cubicBezTo>
                    <a:pt x="1172" y="4398"/>
                    <a:pt x="1221" y="4384"/>
                    <a:pt x="1275" y="4384"/>
                  </a:cubicBezTo>
                  <a:cubicBezTo>
                    <a:pt x="1302" y="4384"/>
                    <a:pt x="1330" y="4387"/>
                    <a:pt x="1362" y="4398"/>
                  </a:cubicBezTo>
                  <a:cubicBezTo>
                    <a:pt x="1707" y="4556"/>
                    <a:pt x="2061" y="4627"/>
                    <a:pt x="2407" y="4627"/>
                  </a:cubicBezTo>
                  <a:cubicBezTo>
                    <a:pt x="4346" y="4627"/>
                    <a:pt x="6013" y="2391"/>
                    <a:pt x="4212" y="724"/>
                  </a:cubicBezTo>
                  <a:cubicBezTo>
                    <a:pt x="3738" y="268"/>
                    <a:pt x="3093" y="1"/>
                    <a:pt x="24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5"/>
            <p:cNvSpPr/>
            <p:nvPr/>
          </p:nvSpPr>
          <p:spPr>
            <a:xfrm>
              <a:off x="11561325" y="3391725"/>
              <a:ext cx="157575" cy="148425"/>
            </a:xfrm>
            <a:custGeom>
              <a:avLst/>
              <a:gdLst/>
              <a:ahLst/>
              <a:cxnLst/>
              <a:rect l="l" t="t" r="r" b="b"/>
              <a:pathLst>
                <a:path w="6303" h="5937" extrusionOk="0">
                  <a:moveTo>
                    <a:pt x="2812" y="711"/>
                  </a:moveTo>
                  <a:cubicBezTo>
                    <a:pt x="3416" y="711"/>
                    <a:pt x="4086" y="934"/>
                    <a:pt x="4561" y="1379"/>
                  </a:cubicBezTo>
                  <a:cubicBezTo>
                    <a:pt x="5384" y="2171"/>
                    <a:pt x="5574" y="3152"/>
                    <a:pt x="4973" y="4039"/>
                  </a:cubicBezTo>
                  <a:cubicBezTo>
                    <a:pt x="4558" y="4708"/>
                    <a:pt x="3723" y="5225"/>
                    <a:pt x="2799" y="5225"/>
                  </a:cubicBezTo>
                  <a:cubicBezTo>
                    <a:pt x="2454" y="5225"/>
                    <a:pt x="2096" y="5153"/>
                    <a:pt x="1742" y="4989"/>
                  </a:cubicBezTo>
                  <a:cubicBezTo>
                    <a:pt x="1711" y="4973"/>
                    <a:pt x="1671" y="4965"/>
                    <a:pt x="1636" y="4965"/>
                  </a:cubicBezTo>
                  <a:cubicBezTo>
                    <a:pt x="1600" y="4965"/>
                    <a:pt x="1568" y="4973"/>
                    <a:pt x="1552" y="4989"/>
                  </a:cubicBezTo>
                  <a:cubicBezTo>
                    <a:pt x="729" y="4039"/>
                    <a:pt x="349" y="2487"/>
                    <a:pt x="1362" y="1347"/>
                  </a:cubicBezTo>
                  <a:cubicBezTo>
                    <a:pt x="1711" y="936"/>
                    <a:pt x="2154" y="714"/>
                    <a:pt x="2693" y="714"/>
                  </a:cubicBezTo>
                  <a:cubicBezTo>
                    <a:pt x="2732" y="712"/>
                    <a:pt x="2772" y="711"/>
                    <a:pt x="2812" y="711"/>
                  </a:cubicBezTo>
                  <a:close/>
                  <a:moveTo>
                    <a:pt x="2853" y="0"/>
                  </a:moveTo>
                  <a:cubicBezTo>
                    <a:pt x="2207" y="0"/>
                    <a:pt x="1565" y="226"/>
                    <a:pt x="1046" y="746"/>
                  </a:cubicBezTo>
                  <a:cubicBezTo>
                    <a:pt x="349" y="1379"/>
                    <a:pt x="1" y="2424"/>
                    <a:pt x="127" y="3406"/>
                  </a:cubicBezTo>
                  <a:cubicBezTo>
                    <a:pt x="191" y="4229"/>
                    <a:pt x="602" y="4863"/>
                    <a:pt x="1236" y="5274"/>
                  </a:cubicBezTo>
                  <a:cubicBezTo>
                    <a:pt x="1267" y="5274"/>
                    <a:pt x="1267" y="5306"/>
                    <a:pt x="1299" y="5306"/>
                  </a:cubicBezTo>
                  <a:cubicBezTo>
                    <a:pt x="1299" y="5369"/>
                    <a:pt x="1362" y="5496"/>
                    <a:pt x="1426" y="5528"/>
                  </a:cubicBezTo>
                  <a:cubicBezTo>
                    <a:pt x="1457" y="5559"/>
                    <a:pt x="1521" y="5559"/>
                    <a:pt x="1552" y="5623"/>
                  </a:cubicBezTo>
                  <a:cubicBezTo>
                    <a:pt x="1956" y="5839"/>
                    <a:pt x="2389" y="5936"/>
                    <a:pt x="2822" y="5936"/>
                  </a:cubicBezTo>
                  <a:cubicBezTo>
                    <a:pt x="3784" y="5936"/>
                    <a:pt x="4741" y="5456"/>
                    <a:pt x="5353" y="4736"/>
                  </a:cubicBezTo>
                  <a:cubicBezTo>
                    <a:pt x="6303" y="3596"/>
                    <a:pt x="6144" y="1949"/>
                    <a:pt x="5004" y="872"/>
                  </a:cubicBezTo>
                  <a:cubicBezTo>
                    <a:pt x="4846" y="714"/>
                    <a:pt x="4624" y="556"/>
                    <a:pt x="4403" y="429"/>
                  </a:cubicBezTo>
                  <a:cubicBezTo>
                    <a:pt x="3929" y="156"/>
                    <a:pt x="3390" y="0"/>
                    <a:pt x="28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5"/>
            <p:cNvSpPr/>
            <p:nvPr/>
          </p:nvSpPr>
          <p:spPr>
            <a:xfrm>
              <a:off x="11601700" y="3485650"/>
              <a:ext cx="54650" cy="19825"/>
            </a:xfrm>
            <a:custGeom>
              <a:avLst/>
              <a:gdLst/>
              <a:ahLst/>
              <a:cxnLst/>
              <a:rect l="l" t="t" r="r" b="b"/>
              <a:pathLst>
                <a:path w="2186" h="793" extrusionOk="0">
                  <a:moveTo>
                    <a:pt x="279" y="0"/>
                  </a:moveTo>
                  <a:cubicBezTo>
                    <a:pt x="225" y="0"/>
                    <a:pt x="170" y="15"/>
                    <a:pt x="127" y="29"/>
                  </a:cubicBezTo>
                  <a:lnTo>
                    <a:pt x="96" y="92"/>
                  </a:lnTo>
                  <a:cubicBezTo>
                    <a:pt x="1" y="155"/>
                    <a:pt x="1" y="250"/>
                    <a:pt x="96" y="314"/>
                  </a:cubicBezTo>
                  <a:cubicBezTo>
                    <a:pt x="331" y="608"/>
                    <a:pt x="702" y="792"/>
                    <a:pt x="1108" y="792"/>
                  </a:cubicBezTo>
                  <a:cubicBezTo>
                    <a:pt x="1140" y="792"/>
                    <a:pt x="1172" y="791"/>
                    <a:pt x="1204" y="789"/>
                  </a:cubicBezTo>
                  <a:cubicBezTo>
                    <a:pt x="1584" y="757"/>
                    <a:pt x="1901" y="599"/>
                    <a:pt x="2123" y="282"/>
                  </a:cubicBezTo>
                  <a:cubicBezTo>
                    <a:pt x="2186" y="187"/>
                    <a:pt x="2154" y="92"/>
                    <a:pt x="2059" y="29"/>
                  </a:cubicBezTo>
                  <a:lnTo>
                    <a:pt x="2028" y="29"/>
                  </a:lnTo>
                  <a:cubicBezTo>
                    <a:pt x="2004" y="17"/>
                    <a:pt x="1977" y="10"/>
                    <a:pt x="1950" y="10"/>
                  </a:cubicBezTo>
                  <a:cubicBezTo>
                    <a:pt x="1903" y="10"/>
                    <a:pt x="1858" y="32"/>
                    <a:pt x="1838" y="92"/>
                  </a:cubicBezTo>
                  <a:cubicBezTo>
                    <a:pt x="1648" y="282"/>
                    <a:pt x="1363" y="409"/>
                    <a:pt x="1078" y="409"/>
                  </a:cubicBezTo>
                  <a:cubicBezTo>
                    <a:pt x="793" y="409"/>
                    <a:pt x="602" y="282"/>
                    <a:pt x="444" y="92"/>
                  </a:cubicBezTo>
                  <a:cubicBezTo>
                    <a:pt x="409" y="22"/>
                    <a:pt x="345" y="0"/>
                    <a:pt x="2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5"/>
            <p:cNvSpPr/>
            <p:nvPr/>
          </p:nvSpPr>
          <p:spPr>
            <a:xfrm>
              <a:off x="6751600" y="3100825"/>
              <a:ext cx="151250" cy="115500"/>
            </a:xfrm>
            <a:custGeom>
              <a:avLst/>
              <a:gdLst/>
              <a:ahLst/>
              <a:cxnLst/>
              <a:rect l="l" t="t" r="r" b="b"/>
              <a:pathLst>
                <a:path w="6050" h="4620" extrusionOk="0">
                  <a:moveTo>
                    <a:pt x="2504" y="0"/>
                  </a:moveTo>
                  <a:cubicBezTo>
                    <a:pt x="1947" y="0"/>
                    <a:pt x="1398" y="203"/>
                    <a:pt x="982" y="664"/>
                  </a:cubicBezTo>
                  <a:cubicBezTo>
                    <a:pt x="0" y="1773"/>
                    <a:pt x="285" y="3324"/>
                    <a:pt x="1140" y="4338"/>
                  </a:cubicBezTo>
                  <a:lnTo>
                    <a:pt x="1140" y="4401"/>
                  </a:lnTo>
                  <a:cubicBezTo>
                    <a:pt x="1203" y="4401"/>
                    <a:pt x="1253" y="4373"/>
                    <a:pt x="1307" y="4373"/>
                  </a:cubicBezTo>
                  <a:cubicBezTo>
                    <a:pt x="1334" y="4373"/>
                    <a:pt x="1362" y="4380"/>
                    <a:pt x="1394" y="4401"/>
                  </a:cubicBezTo>
                  <a:cubicBezTo>
                    <a:pt x="1733" y="4552"/>
                    <a:pt x="2081" y="4620"/>
                    <a:pt x="2422" y="4620"/>
                  </a:cubicBezTo>
                  <a:cubicBezTo>
                    <a:pt x="4368" y="4620"/>
                    <a:pt x="6050" y="2394"/>
                    <a:pt x="4244" y="696"/>
                  </a:cubicBezTo>
                  <a:cubicBezTo>
                    <a:pt x="3773" y="259"/>
                    <a:pt x="3134" y="0"/>
                    <a:pt x="250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5"/>
            <p:cNvSpPr/>
            <p:nvPr/>
          </p:nvSpPr>
          <p:spPr>
            <a:xfrm>
              <a:off x="6743675" y="3084975"/>
              <a:ext cx="156000" cy="148350"/>
            </a:xfrm>
            <a:custGeom>
              <a:avLst/>
              <a:gdLst/>
              <a:ahLst/>
              <a:cxnLst/>
              <a:rect l="l" t="t" r="r" b="b"/>
              <a:pathLst>
                <a:path w="6240" h="5934" extrusionOk="0">
                  <a:moveTo>
                    <a:pt x="2799" y="694"/>
                  </a:moveTo>
                  <a:cubicBezTo>
                    <a:pt x="3406" y="694"/>
                    <a:pt x="4082" y="945"/>
                    <a:pt x="4561" y="1393"/>
                  </a:cubicBezTo>
                  <a:cubicBezTo>
                    <a:pt x="5384" y="2185"/>
                    <a:pt x="5574" y="3167"/>
                    <a:pt x="5004" y="4022"/>
                  </a:cubicBezTo>
                  <a:cubicBezTo>
                    <a:pt x="4566" y="4690"/>
                    <a:pt x="3725" y="5208"/>
                    <a:pt x="2799" y="5208"/>
                  </a:cubicBezTo>
                  <a:cubicBezTo>
                    <a:pt x="2453" y="5208"/>
                    <a:pt x="2095" y="5135"/>
                    <a:pt x="1742" y="4972"/>
                  </a:cubicBezTo>
                  <a:cubicBezTo>
                    <a:pt x="1711" y="4956"/>
                    <a:pt x="1671" y="4948"/>
                    <a:pt x="1635" y="4948"/>
                  </a:cubicBezTo>
                  <a:cubicBezTo>
                    <a:pt x="1600" y="4948"/>
                    <a:pt x="1568" y="4956"/>
                    <a:pt x="1552" y="4972"/>
                  </a:cubicBezTo>
                  <a:cubicBezTo>
                    <a:pt x="729" y="4022"/>
                    <a:pt x="317" y="2502"/>
                    <a:pt x="1362" y="1330"/>
                  </a:cubicBezTo>
                  <a:cubicBezTo>
                    <a:pt x="1711" y="950"/>
                    <a:pt x="2154" y="696"/>
                    <a:pt x="2692" y="696"/>
                  </a:cubicBezTo>
                  <a:cubicBezTo>
                    <a:pt x="2728" y="695"/>
                    <a:pt x="2763" y="694"/>
                    <a:pt x="2799" y="694"/>
                  </a:cubicBezTo>
                  <a:close/>
                  <a:moveTo>
                    <a:pt x="2766" y="1"/>
                  </a:moveTo>
                  <a:cubicBezTo>
                    <a:pt x="2128" y="1"/>
                    <a:pt x="1491" y="219"/>
                    <a:pt x="982" y="728"/>
                  </a:cubicBezTo>
                  <a:cubicBezTo>
                    <a:pt x="317" y="1361"/>
                    <a:pt x="0" y="2407"/>
                    <a:pt x="95" y="3388"/>
                  </a:cubicBezTo>
                  <a:cubicBezTo>
                    <a:pt x="159" y="4243"/>
                    <a:pt x="570" y="4877"/>
                    <a:pt x="1204" y="5257"/>
                  </a:cubicBezTo>
                  <a:cubicBezTo>
                    <a:pt x="1235" y="5257"/>
                    <a:pt x="1235" y="5288"/>
                    <a:pt x="1267" y="5288"/>
                  </a:cubicBezTo>
                  <a:cubicBezTo>
                    <a:pt x="1267" y="5383"/>
                    <a:pt x="1299" y="5510"/>
                    <a:pt x="1394" y="5542"/>
                  </a:cubicBezTo>
                  <a:cubicBezTo>
                    <a:pt x="1425" y="5573"/>
                    <a:pt x="1457" y="5573"/>
                    <a:pt x="1489" y="5605"/>
                  </a:cubicBezTo>
                  <a:cubicBezTo>
                    <a:pt x="1905" y="5833"/>
                    <a:pt x="2348" y="5934"/>
                    <a:pt x="2788" y="5934"/>
                  </a:cubicBezTo>
                  <a:cubicBezTo>
                    <a:pt x="3755" y="5934"/>
                    <a:pt x="4701" y="5447"/>
                    <a:pt x="5289" y="4750"/>
                  </a:cubicBezTo>
                  <a:cubicBezTo>
                    <a:pt x="6239" y="3610"/>
                    <a:pt x="6081" y="1931"/>
                    <a:pt x="4941" y="855"/>
                  </a:cubicBezTo>
                  <a:cubicBezTo>
                    <a:pt x="4782" y="696"/>
                    <a:pt x="4561" y="538"/>
                    <a:pt x="4339" y="443"/>
                  </a:cubicBezTo>
                  <a:cubicBezTo>
                    <a:pt x="3869" y="164"/>
                    <a:pt x="3317" y="1"/>
                    <a:pt x="27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5"/>
            <p:cNvSpPr/>
            <p:nvPr/>
          </p:nvSpPr>
          <p:spPr>
            <a:xfrm>
              <a:off x="6784050" y="3178850"/>
              <a:ext cx="53850" cy="20225"/>
            </a:xfrm>
            <a:custGeom>
              <a:avLst/>
              <a:gdLst/>
              <a:ahLst/>
              <a:cxnLst/>
              <a:rect l="l" t="t" r="r" b="b"/>
              <a:pathLst>
                <a:path w="2154" h="809" extrusionOk="0">
                  <a:moveTo>
                    <a:pt x="259" y="1"/>
                  </a:moveTo>
                  <a:cubicBezTo>
                    <a:pt x="193" y="1"/>
                    <a:pt x="130" y="28"/>
                    <a:pt x="96" y="45"/>
                  </a:cubicBezTo>
                  <a:lnTo>
                    <a:pt x="64" y="77"/>
                  </a:lnTo>
                  <a:cubicBezTo>
                    <a:pt x="1" y="172"/>
                    <a:pt x="1" y="235"/>
                    <a:pt x="64" y="330"/>
                  </a:cubicBezTo>
                  <a:cubicBezTo>
                    <a:pt x="299" y="624"/>
                    <a:pt x="670" y="808"/>
                    <a:pt x="1076" y="808"/>
                  </a:cubicBezTo>
                  <a:cubicBezTo>
                    <a:pt x="1108" y="808"/>
                    <a:pt x="1140" y="807"/>
                    <a:pt x="1172" y="805"/>
                  </a:cubicBezTo>
                  <a:cubicBezTo>
                    <a:pt x="1552" y="742"/>
                    <a:pt x="1869" y="583"/>
                    <a:pt x="2059" y="267"/>
                  </a:cubicBezTo>
                  <a:cubicBezTo>
                    <a:pt x="2154" y="203"/>
                    <a:pt x="2091" y="77"/>
                    <a:pt x="2027" y="45"/>
                  </a:cubicBezTo>
                  <a:lnTo>
                    <a:pt x="1996" y="45"/>
                  </a:lnTo>
                  <a:cubicBezTo>
                    <a:pt x="1956" y="32"/>
                    <a:pt x="1922" y="24"/>
                    <a:pt x="1894" y="24"/>
                  </a:cubicBezTo>
                  <a:cubicBezTo>
                    <a:pt x="1854" y="24"/>
                    <a:pt x="1824" y="40"/>
                    <a:pt x="1806" y="77"/>
                  </a:cubicBezTo>
                  <a:cubicBezTo>
                    <a:pt x="1584" y="267"/>
                    <a:pt x="1331" y="393"/>
                    <a:pt x="1046" y="393"/>
                  </a:cubicBezTo>
                  <a:cubicBezTo>
                    <a:pt x="761" y="393"/>
                    <a:pt x="571" y="267"/>
                    <a:pt x="412" y="77"/>
                  </a:cubicBezTo>
                  <a:cubicBezTo>
                    <a:pt x="369" y="19"/>
                    <a:pt x="313" y="1"/>
                    <a:pt x="2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5"/>
            <p:cNvSpPr/>
            <p:nvPr/>
          </p:nvSpPr>
          <p:spPr>
            <a:xfrm>
              <a:off x="6878275" y="3276550"/>
              <a:ext cx="156775" cy="117825"/>
            </a:xfrm>
            <a:custGeom>
              <a:avLst/>
              <a:gdLst/>
              <a:ahLst/>
              <a:cxnLst/>
              <a:rect l="l" t="t" r="r" b="b"/>
              <a:pathLst>
                <a:path w="6271" h="4713" extrusionOk="0">
                  <a:moveTo>
                    <a:pt x="4529" y="1"/>
                  </a:moveTo>
                  <a:cubicBezTo>
                    <a:pt x="4465" y="96"/>
                    <a:pt x="4402" y="96"/>
                    <a:pt x="4307" y="96"/>
                  </a:cubicBezTo>
                  <a:cubicBezTo>
                    <a:pt x="4155" y="68"/>
                    <a:pt x="4004" y="55"/>
                    <a:pt x="3856" y="55"/>
                  </a:cubicBezTo>
                  <a:cubicBezTo>
                    <a:pt x="1608" y="55"/>
                    <a:pt x="0" y="3063"/>
                    <a:pt x="2407" y="4371"/>
                  </a:cubicBezTo>
                  <a:cubicBezTo>
                    <a:pt x="2806" y="4594"/>
                    <a:pt x="3265" y="4712"/>
                    <a:pt x="3714" y="4712"/>
                  </a:cubicBezTo>
                  <a:cubicBezTo>
                    <a:pt x="4479" y="4712"/>
                    <a:pt x="5215" y="4369"/>
                    <a:pt x="5574" y="3611"/>
                  </a:cubicBezTo>
                  <a:cubicBezTo>
                    <a:pt x="6271" y="2312"/>
                    <a:pt x="5637" y="887"/>
                    <a:pt x="4560" y="64"/>
                  </a:cubicBezTo>
                  <a:cubicBezTo>
                    <a:pt x="4529" y="64"/>
                    <a:pt x="4529" y="1"/>
                    <a:pt x="452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5"/>
            <p:cNvSpPr/>
            <p:nvPr/>
          </p:nvSpPr>
          <p:spPr>
            <a:xfrm>
              <a:off x="6882225" y="3262550"/>
              <a:ext cx="160750" cy="147825"/>
            </a:xfrm>
            <a:custGeom>
              <a:avLst/>
              <a:gdLst/>
              <a:ahLst/>
              <a:cxnLst/>
              <a:rect l="l" t="t" r="r" b="b"/>
              <a:pathLst>
                <a:path w="6430" h="5913" extrusionOk="0">
                  <a:moveTo>
                    <a:pt x="3654" y="677"/>
                  </a:moveTo>
                  <a:cubicBezTo>
                    <a:pt x="3804" y="677"/>
                    <a:pt x="3959" y="691"/>
                    <a:pt x="4117" y="719"/>
                  </a:cubicBezTo>
                  <a:cubicBezTo>
                    <a:pt x="4212" y="719"/>
                    <a:pt x="4276" y="719"/>
                    <a:pt x="4307" y="687"/>
                  </a:cubicBezTo>
                  <a:cubicBezTo>
                    <a:pt x="5321" y="1416"/>
                    <a:pt x="6049" y="2777"/>
                    <a:pt x="5353" y="4171"/>
                  </a:cubicBezTo>
                  <a:cubicBezTo>
                    <a:pt x="5099" y="4646"/>
                    <a:pt x="4719" y="4963"/>
                    <a:pt x="4212" y="5121"/>
                  </a:cubicBezTo>
                  <a:cubicBezTo>
                    <a:pt x="3980" y="5191"/>
                    <a:pt x="3735" y="5226"/>
                    <a:pt x="3487" y="5226"/>
                  </a:cubicBezTo>
                  <a:cubicBezTo>
                    <a:pt x="3058" y="5226"/>
                    <a:pt x="2618" y="5120"/>
                    <a:pt x="2217" y="4899"/>
                  </a:cubicBezTo>
                  <a:cubicBezTo>
                    <a:pt x="1236" y="4329"/>
                    <a:pt x="824" y="3411"/>
                    <a:pt x="1204" y="2429"/>
                  </a:cubicBezTo>
                  <a:cubicBezTo>
                    <a:pt x="1514" y="1528"/>
                    <a:pt x="2449" y="677"/>
                    <a:pt x="3654" y="677"/>
                  </a:cubicBezTo>
                  <a:close/>
                  <a:moveTo>
                    <a:pt x="3487" y="1"/>
                  </a:moveTo>
                  <a:cubicBezTo>
                    <a:pt x="2277" y="1"/>
                    <a:pt x="1175" y="834"/>
                    <a:pt x="666" y="1827"/>
                  </a:cubicBezTo>
                  <a:cubicBezTo>
                    <a:pt x="0" y="3189"/>
                    <a:pt x="571" y="4773"/>
                    <a:pt x="1932" y="5533"/>
                  </a:cubicBezTo>
                  <a:cubicBezTo>
                    <a:pt x="2154" y="5628"/>
                    <a:pt x="2376" y="5723"/>
                    <a:pt x="2629" y="5786"/>
                  </a:cubicBezTo>
                  <a:cubicBezTo>
                    <a:pt x="2926" y="5868"/>
                    <a:pt x="3237" y="5912"/>
                    <a:pt x="3546" y="5912"/>
                  </a:cubicBezTo>
                  <a:cubicBezTo>
                    <a:pt x="4422" y="5912"/>
                    <a:pt x="5289" y="5560"/>
                    <a:pt x="5828" y="4741"/>
                  </a:cubicBezTo>
                  <a:cubicBezTo>
                    <a:pt x="6334" y="3886"/>
                    <a:pt x="6429" y="2777"/>
                    <a:pt x="6113" y="1891"/>
                  </a:cubicBezTo>
                  <a:cubicBezTo>
                    <a:pt x="5828" y="1099"/>
                    <a:pt x="5258" y="561"/>
                    <a:pt x="4592" y="339"/>
                  </a:cubicBezTo>
                  <a:lnTo>
                    <a:pt x="4529" y="339"/>
                  </a:lnTo>
                  <a:cubicBezTo>
                    <a:pt x="4529" y="244"/>
                    <a:pt x="4434" y="181"/>
                    <a:pt x="4307" y="149"/>
                  </a:cubicBezTo>
                  <a:cubicBezTo>
                    <a:pt x="4276" y="149"/>
                    <a:pt x="4244" y="86"/>
                    <a:pt x="4149" y="86"/>
                  </a:cubicBezTo>
                  <a:cubicBezTo>
                    <a:pt x="3927" y="28"/>
                    <a:pt x="3705" y="1"/>
                    <a:pt x="34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5"/>
            <p:cNvSpPr/>
            <p:nvPr/>
          </p:nvSpPr>
          <p:spPr>
            <a:xfrm>
              <a:off x="6942400" y="3296350"/>
              <a:ext cx="52275" cy="25350"/>
            </a:xfrm>
            <a:custGeom>
              <a:avLst/>
              <a:gdLst/>
              <a:ahLst/>
              <a:cxnLst/>
              <a:rect l="l" t="t" r="r" b="b"/>
              <a:pathLst>
                <a:path w="2091" h="1014" extrusionOk="0">
                  <a:moveTo>
                    <a:pt x="1217" y="0"/>
                  </a:moveTo>
                  <a:cubicBezTo>
                    <a:pt x="1074" y="0"/>
                    <a:pt x="929" y="21"/>
                    <a:pt x="792" y="64"/>
                  </a:cubicBezTo>
                  <a:cubicBezTo>
                    <a:pt x="444" y="159"/>
                    <a:pt x="159" y="412"/>
                    <a:pt x="64" y="760"/>
                  </a:cubicBezTo>
                  <a:cubicBezTo>
                    <a:pt x="0" y="887"/>
                    <a:pt x="64" y="950"/>
                    <a:pt x="127" y="1014"/>
                  </a:cubicBezTo>
                  <a:lnTo>
                    <a:pt x="159" y="1014"/>
                  </a:lnTo>
                  <a:cubicBezTo>
                    <a:pt x="254" y="1014"/>
                    <a:pt x="317" y="1014"/>
                    <a:pt x="380" y="919"/>
                  </a:cubicBezTo>
                  <a:cubicBezTo>
                    <a:pt x="539" y="665"/>
                    <a:pt x="760" y="475"/>
                    <a:pt x="1045" y="444"/>
                  </a:cubicBezTo>
                  <a:cubicBezTo>
                    <a:pt x="1095" y="437"/>
                    <a:pt x="1148" y="433"/>
                    <a:pt x="1203" y="433"/>
                  </a:cubicBezTo>
                  <a:cubicBezTo>
                    <a:pt x="1390" y="433"/>
                    <a:pt x="1595" y="479"/>
                    <a:pt x="1742" y="602"/>
                  </a:cubicBezTo>
                  <a:cubicBezTo>
                    <a:pt x="1791" y="626"/>
                    <a:pt x="1839" y="637"/>
                    <a:pt x="1884" y="637"/>
                  </a:cubicBezTo>
                  <a:cubicBezTo>
                    <a:pt x="1956" y="637"/>
                    <a:pt x="2020" y="609"/>
                    <a:pt x="2059" y="570"/>
                  </a:cubicBezTo>
                  <a:cubicBezTo>
                    <a:pt x="2059" y="570"/>
                    <a:pt x="2090" y="507"/>
                    <a:pt x="2090" y="475"/>
                  </a:cubicBezTo>
                  <a:cubicBezTo>
                    <a:pt x="2059" y="380"/>
                    <a:pt x="2059" y="285"/>
                    <a:pt x="1995" y="254"/>
                  </a:cubicBezTo>
                  <a:cubicBezTo>
                    <a:pt x="1784" y="85"/>
                    <a:pt x="1503" y="0"/>
                    <a:pt x="1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5"/>
            <p:cNvSpPr/>
            <p:nvPr/>
          </p:nvSpPr>
          <p:spPr>
            <a:xfrm>
              <a:off x="6344700" y="3276550"/>
              <a:ext cx="156725" cy="117825"/>
            </a:xfrm>
            <a:custGeom>
              <a:avLst/>
              <a:gdLst/>
              <a:ahLst/>
              <a:cxnLst/>
              <a:rect l="l" t="t" r="r" b="b"/>
              <a:pathLst>
                <a:path w="6269" h="4713" extrusionOk="0">
                  <a:moveTo>
                    <a:pt x="4527" y="1"/>
                  </a:moveTo>
                  <a:cubicBezTo>
                    <a:pt x="4495" y="96"/>
                    <a:pt x="4400" y="96"/>
                    <a:pt x="4337" y="96"/>
                  </a:cubicBezTo>
                  <a:cubicBezTo>
                    <a:pt x="4182" y="68"/>
                    <a:pt x="4030" y="55"/>
                    <a:pt x="3880" y="55"/>
                  </a:cubicBezTo>
                  <a:cubicBezTo>
                    <a:pt x="1606" y="55"/>
                    <a:pt x="0" y="3063"/>
                    <a:pt x="2437" y="4371"/>
                  </a:cubicBezTo>
                  <a:cubicBezTo>
                    <a:pt x="2824" y="4594"/>
                    <a:pt x="3275" y="4712"/>
                    <a:pt x="3722" y="4712"/>
                  </a:cubicBezTo>
                  <a:cubicBezTo>
                    <a:pt x="4481" y="4712"/>
                    <a:pt x="5225" y="4369"/>
                    <a:pt x="5604" y="3611"/>
                  </a:cubicBezTo>
                  <a:cubicBezTo>
                    <a:pt x="6269" y="2312"/>
                    <a:pt x="5667" y="887"/>
                    <a:pt x="4559" y="64"/>
                  </a:cubicBezTo>
                  <a:cubicBezTo>
                    <a:pt x="4527" y="64"/>
                    <a:pt x="4527" y="1"/>
                    <a:pt x="45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6348600" y="3261750"/>
              <a:ext cx="161525" cy="147700"/>
            </a:xfrm>
            <a:custGeom>
              <a:avLst/>
              <a:gdLst/>
              <a:ahLst/>
              <a:cxnLst/>
              <a:rect l="l" t="t" r="r" b="b"/>
              <a:pathLst>
                <a:path w="6461" h="5908" extrusionOk="0">
                  <a:moveTo>
                    <a:pt x="3670" y="668"/>
                  </a:moveTo>
                  <a:cubicBezTo>
                    <a:pt x="3836" y="668"/>
                    <a:pt x="4007" y="684"/>
                    <a:pt x="4181" y="719"/>
                  </a:cubicBezTo>
                  <a:cubicBezTo>
                    <a:pt x="4244" y="719"/>
                    <a:pt x="4339" y="719"/>
                    <a:pt x="4371" y="688"/>
                  </a:cubicBezTo>
                  <a:cubicBezTo>
                    <a:pt x="5353" y="1384"/>
                    <a:pt x="6113" y="2809"/>
                    <a:pt x="5384" y="4171"/>
                  </a:cubicBezTo>
                  <a:cubicBezTo>
                    <a:pt x="5163" y="4646"/>
                    <a:pt x="4751" y="4963"/>
                    <a:pt x="4244" y="5121"/>
                  </a:cubicBezTo>
                  <a:cubicBezTo>
                    <a:pt x="4017" y="5189"/>
                    <a:pt x="3777" y="5225"/>
                    <a:pt x="3534" y="5225"/>
                  </a:cubicBezTo>
                  <a:cubicBezTo>
                    <a:pt x="3100" y="5225"/>
                    <a:pt x="2655" y="5111"/>
                    <a:pt x="2249" y="4868"/>
                  </a:cubicBezTo>
                  <a:cubicBezTo>
                    <a:pt x="1267" y="4329"/>
                    <a:pt x="887" y="3411"/>
                    <a:pt x="1236" y="2429"/>
                  </a:cubicBezTo>
                  <a:cubicBezTo>
                    <a:pt x="1541" y="1512"/>
                    <a:pt x="2481" y="668"/>
                    <a:pt x="3670" y="668"/>
                  </a:cubicBezTo>
                  <a:close/>
                  <a:moveTo>
                    <a:pt x="3507" y="1"/>
                  </a:moveTo>
                  <a:cubicBezTo>
                    <a:pt x="2277" y="1"/>
                    <a:pt x="1180" y="835"/>
                    <a:pt x="697" y="1828"/>
                  </a:cubicBezTo>
                  <a:cubicBezTo>
                    <a:pt x="1" y="3189"/>
                    <a:pt x="571" y="4773"/>
                    <a:pt x="1964" y="5501"/>
                  </a:cubicBezTo>
                  <a:cubicBezTo>
                    <a:pt x="2154" y="5628"/>
                    <a:pt x="2376" y="5691"/>
                    <a:pt x="2629" y="5786"/>
                  </a:cubicBezTo>
                  <a:cubicBezTo>
                    <a:pt x="2916" y="5866"/>
                    <a:pt x="3217" y="5907"/>
                    <a:pt x="3517" y="5907"/>
                  </a:cubicBezTo>
                  <a:cubicBezTo>
                    <a:pt x="4412" y="5907"/>
                    <a:pt x="5306" y="5539"/>
                    <a:pt x="5828" y="4710"/>
                  </a:cubicBezTo>
                  <a:cubicBezTo>
                    <a:pt x="6334" y="3886"/>
                    <a:pt x="6461" y="2809"/>
                    <a:pt x="6113" y="1859"/>
                  </a:cubicBezTo>
                  <a:cubicBezTo>
                    <a:pt x="5828" y="1068"/>
                    <a:pt x="5289" y="561"/>
                    <a:pt x="4593" y="339"/>
                  </a:cubicBezTo>
                  <a:lnTo>
                    <a:pt x="4529" y="339"/>
                  </a:lnTo>
                  <a:cubicBezTo>
                    <a:pt x="4529" y="244"/>
                    <a:pt x="4434" y="181"/>
                    <a:pt x="4339" y="118"/>
                  </a:cubicBezTo>
                  <a:cubicBezTo>
                    <a:pt x="4276" y="118"/>
                    <a:pt x="4244" y="86"/>
                    <a:pt x="4181" y="86"/>
                  </a:cubicBezTo>
                  <a:cubicBezTo>
                    <a:pt x="3954" y="28"/>
                    <a:pt x="3728" y="1"/>
                    <a:pt x="3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6409575" y="3295300"/>
              <a:ext cx="52275" cy="24825"/>
            </a:xfrm>
            <a:custGeom>
              <a:avLst/>
              <a:gdLst/>
              <a:ahLst/>
              <a:cxnLst/>
              <a:rect l="l" t="t" r="r" b="b"/>
              <a:pathLst>
                <a:path w="2091" h="993" extrusionOk="0">
                  <a:moveTo>
                    <a:pt x="1142" y="0"/>
                  </a:moveTo>
                  <a:cubicBezTo>
                    <a:pt x="1021" y="0"/>
                    <a:pt x="903" y="15"/>
                    <a:pt x="792" y="42"/>
                  </a:cubicBezTo>
                  <a:cubicBezTo>
                    <a:pt x="412" y="169"/>
                    <a:pt x="158" y="422"/>
                    <a:pt x="32" y="771"/>
                  </a:cubicBezTo>
                  <a:cubicBezTo>
                    <a:pt x="0" y="897"/>
                    <a:pt x="32" y="961"/>
                    <a:pt x="95" y="992"/>
                  </a:cubicBezTo>
                  <a:lnTo>
                    <a:pt x="127" y="992"/>
                  </a:lnTo>
                  <a:cubicBezTo>
                    <a:pt x="222" y="992"/>
                    <a:pt x="317" y="992"/>
                    <a:pt x="348" y="929"/>
                  </a:cubicBezTo>
                  <a:cubicBezTo>
                    <a:pt x="507" y="676"/>
                    <a:pt x="728" y="486"/>
                    <a:pt x="1013" y="454"/>
                  </a:cubicBezTo>
                  <a:cubicBezTo>
                    <a:pt x="1071" y="438"/>
                    <a:pt x="1132" y="430"/>
                    <a:pt x="1195" y="430"/>
                  </a:cubicBezTo>
                  <a:cubicBezTo>
                    <a:pt x="1376" y="430"/>
                    <a:pt x="1569" y="495"/>
                    <a:pt x="1710" y="612"/>
                  </a:cubicBezTo>
                  <a:cubicBezTo>
                    <a:pt x="1755" y="635"/>
                    <a:pt x="1800" y="645"/>
                    <a:pt x="1842" y="645"/>
                  </a:cubicBezTo>
                  <a:cubicBezTo>
                    <a:pt x="1919" y="645"/>
                    <a:pt x="1986" y="610"/>
                    <a:pt x="2027" y="549"/>
                  </a:cubicBezTo>
                  <a:cubicBezTo>
                    <a:pt x="2027" y="549"/>
                    <a:pt x="2090" y="517"/>
                    <a:pt x="2090" y="486"/>
                  </a:cubicBezTo>
                  <a:cubicBezTo>
                    <a:pt x="2090" y="422"/>
                    <a:pt x="2059" y="327"/>
                    <a:pt x="1964" y="264"/>
                  </a:cubicBezTo>
                  <a:cubicBezTo>
                    <a:pt x="1739" y="84"/>
                    <a:pt x="1435" y="0"/>
                    <a:pt x="1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1495316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6424F-6FF3-581E-D9F7-CC3699FF3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0A5D7-9373-D28C-F89A-7376169690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FF51C-A686-C9EF-6705-2D21B90A8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D90C3-869F-C288-4F55-A252885B3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3D1F9-89D8-9F64-B07C-D123DEE88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62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D1C4D-97AE-9836-D351-8BB247533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DF857A-248B-AA0A-6ECD-ED130A5EC1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A1E298-89A3-8D15-25E9-03DFDEE53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DA0F6F-0B75-E846-009B-1690213FC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8A3CF-BCE3-2EA9-2FDD-D98673788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11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DFA6C-AB45-DD85-3521-91DF4480D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3F6DC-66D1-6A8D-28C7-C530456E1E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A55E59-565D-A0D6-B7A4-34CCB370ED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06D9F4-C35F-E5D4-C980-AF9C8B9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2C7EAD-7C89-6EC3-C7A8-B66DDE2B4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29EFD7-C7BF-5164-3CF1-8FB389B52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024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78A87-FB49-3DEE-3661-0A34760C7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0BB807-E386-B2CB-7253-C78C9FA983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D7D980-B07A-E27C-2A45-68A39F972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49F2E8-928C-854C-F944-59D364FCF4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264C32-CCC0-5C55-C11E-C5BFD0D835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7046D3-876D-4C5B-45C3-7A78EAF14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8E8B65-41C0-F8DC-75B1-B3B314405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EF5E86F-4264-6A88-EF6C-EF2EE1D61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3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6D308-D658-43EC-8619-1829004A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7C2031-2CC5-7BA1-98FD-2403904DC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9A14F2-E749-902A-31C6-F874B212B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D2D4EB-9FBC-B70F-8618-4A37A97BF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3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F85CE8-8581-2F50-4DAF-FC03F1FDF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7E7FA6-B5DF-8560-6067-2C59387AA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ED599-BE0F-70D7-28EE-1D8ED4885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3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2498-553D-A2DB-F771-00B5A2B99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321FBF-EDCB-43AA-0632-84400D0C6E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1847BC-9E53-30FA-0FD6-6BE424C74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C2C796-6882-D4E3-AA7F-532004367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08152-6956-F4C5-3A69-7CC7C7E2F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D2FE6-4227-FD82-4937-8D59EA69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34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C873F-E510-719F-98AC-3E70D87AE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9E2E2-2AE6-3EBD-A9E4-7ED224ABC8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D2EBDC-61E3-44F2-ABB4-2EB1749927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2E887-1386-15D9-5ECB-2E2384DFF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42CEC-AEEF-DFC4-E282-D593A0296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F40693-F29B-CF3B-65FE-11FC48F97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31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A1EDD5-0880-E869-4D10-C85553C03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80795F-1B41-82CD-C290-311DBA831F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86E56-0772-62DB-E800-7629071249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547B41-D574-4D99-8733-CDF2B4333776}" type="datetimeFigureOut">
              <a:rPr lang="en-US" smtClean="0"/>
              <a:pPr/>
              <a:t>9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15C0E-FBAF-B2D2-251A-970E2D4CC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648B1-B142-9FCA-13B3-C5042150F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9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000048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 1: CHẤT VÀ SỰ BIẾN ĐỔI CỦA CHẤ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965248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Ủ ĐỀ 1: NGUYÊN TỬ. NGUYÊN TỐ HÓA HỌ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3747568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84293" y="53789"/>
            <a:ext cx="3950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iCiel Cadena" panose="02000503000000020004" pitchFamily="50" charset="0"/>
              </a:rPr>
              <a:t>II. CẤU TẠO NGUYÊN TỬ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75" y="135677"/>
            <a:ext cx="2333193" cy="218736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36395" y="2323045"/>
            <a:ext cx="9045729" cy="259297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59360" y="3453946"/>
            <a:ext cx="325730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06552" y="3453945"/>
            <a:ext cx="486030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85787" y="3898480"/>
            <a:ext cx="325730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04814" y="3898480"/>
            <a:ext cx="486030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018416" y="4302071"/>
            <a:ext cx="466794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862132" y="4302071"/>
            <a:ext cx="627095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5</a:t>
            </a:r>
          </a:p>
        </p:txBody>
      </p:sp>
    </p:spTree>
    <p:extLst>
      <p:ext uri="{BB962C8B-B14F-4D97-AF65-F5344CB8AC3E}">
        <p14:creationId xmlns:p14="http://schemas.microsoft.com/office/powerpoint/2010/main" val="1158258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92943" y="673216"/>
            <a:ext cx="5776686" cy="5938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84293" y="53789"/>
            <a:ext cx="3950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iCiel Cadena" panose="02000503000000020004" pitchFamily="50" charset="0"/>
              </a:rPr>
              <a:t>II. CẤU TẠO NGUYÊN TỬ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76509" y="3598447"/>
            <a:ext cx="2000869" cy="461665"/>
          </a:xfrm>
          <a:prstGeom prst="rect">
            <a:avLst/>
          </a:prstGeom>
          <a:ln w="28575">
            <a:solidFill>
              <a:srgbClr val="FF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00102" y="550843"/>
            <a:ext cx="7268622" cy="4840492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8352430" y="3780429"/>
            <a:ext cx="1064525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674960" y="4114704"/>
            <a:ext cx="4230806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rved Right Arrow 15"/>
          <p:cNvSpPr/>
          <p:nvPr/>
        </p:nvSpPr>
        <p:spPr>
          <a:xfrm>
            <a:off x="1760562" y="4749419"/>
            <a:ext cx="586854" cy="1105469"/>
          </a:xfrm>
          <a:prstGeom prst="curved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57993" y="5274555"/>
            <a:ext cx="9638471" cy="1569660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proton.</a:t>
            </a:r>
          </a:p>
          <a:p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6 prot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6, 16 electr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6. =&gt;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8100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84293" y="53789"/>
            <a:ext cx="3950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iCiel Cadena" panose="02000503000000020004" pitchFamily="50" charset="0"/>
              </a:rPr>
              <a:t>II. CẤU TẠO NGUYÊN TỬ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75" y="135677"/>
            <a:ext cx="2333193" cy="21873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52132" y="686193"/>
            <a:ext cx="3455632" cy="54962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7" name="Straight Connector 6"/>
          <p:cNvCxnSpPr/>
          <p:nvPr/>
        </p:nvCxnSpPr>
        <p:spPr>
          <a:xfrm>
            <a:off x="3043451" y="3807726"/>
            <a:ext cx="2688609" cy="13648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018428" y="4123902"/>
            <a:ext cx="2688609" cy="13648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191860" y="1731166"/>
            <a:ext cx="5803192" cy="2308324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+ n = 27</a:t>
            </a:r>
          </a:p>
          <a:p>
            <a:pPr algn="just"/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13</a:t>
            </a:r>
          </a:p>
          <a:p>
            <a:pPr marL="800100" lvl="1" indent="-342900" algn="just">
              <a:buFont typeface="Symbol" panose="05050102010706020507" pitchFamily="18" charset="2"/>
              <a:buChar char="Þ"/>
            </a:pP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= 27 – 13 = 14</a:t>
            </a:r>
          </a:p>
          <a:p>
            <a:pPr algn="just"/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=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13</a:t>
            </a:r>
          </a:p>
          <a:p>
            <a:pPr algn="just"/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3.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058284" y="4416981"/>
            <a:ext cx="2688609" cy="1364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15315" y="4712677"/>
            <a:ext cx="459404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3978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 TỬ LÀ GÌ?</a:t>
            </a:r>
          </a:p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 TẠO NGUYÊN TỬ:</a:t>
            </a:r>
          </a:p>
          <a:p>
            <a:pPr marL="457200" indent="-457200" algn="l">
              <a:buAutoNum type="arabicPeriod"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457200" indent="-457200" algn="l">
              <a:buAutoNum type="arabicPeriod"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SỰ CHUYỂN ĐỘNG CỦA CÁC ELECTRON TRONG NGUYÊN TỬ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 TỬ LÀ GÌ?</a:t>
            </a:r>
          </a:p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 TẠO NGUYÊN TỬ:</a:t>
            </a:r>
          </a:p>
          <a:p>
            <a:pPr marL="457200" indent="-457200" algn="l">
              <a:buAutoNum type="arabicPeriod"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457200" indent="-457200" algn="l">
              <a:buAutoNum type="arabicPeriod"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SỰ CHUYỂN ĐỘNG CỦA CÁC ELECTRON TRONG NGUYÊN TỬ:</a:t>
            </a:r>
          </a:p>
          <a:p>
            <a:pPr algn="just">
              <a:buFontTx/>
              <a:buChar char="-"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eo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pho – Bo,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electron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electron.</a:t>
            </a:r>
          </a:p>
          <a:p>
            <a:pPr algn="just">
              <a:buFontTx/>
              <a:buChar char="-"/>
            </a:pP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4752" y="725715"/>
            <a:ext cx="7809365" cy="167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07278" y="2591029"/>
            <a:ext cx="5448300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7252" y="622807"/>
            <a:ext cx="10259777" cy="57924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593942" y="3497943"/>
            <a:ext cx="2090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2 electr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99599" y="2518228"/>
            <a:ext cx="2090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8 electr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303656" y="1262743"/>
            <a:ext cx="2090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 electron</a:t>
            </a:r>
          </a:p>
        </p:txBody>
      </p:sp>
    </p:spTree>
    <p:extLst>
      <p:ext uri="{BB962C8B-B14F-4D97-AF65-F5344CB8AC3E}">
        <p14:creationId xmlns:p14="http://schemas.microsoft.com/office/powerpoint/2010/main" val="220512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477725"/>
            <a:ext cx="5147305" cy="47329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40558" y="1074386"/>
            <a:ext cx="5462920" cy="4154984"/>
          </a:xfrm>
          <a:prstGeom prst="rect">
            <a:avLst/>
          </a:prstGeom>
          <a:noFill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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troge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electron: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e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5e</a:t>
            </a:r>
          </a:p>
          <a:p>
            <a:pPr marL="342900" indent="-342900" algn="just">
              <a:buFont typeface="Symbol" panose="05050102010706020507" pitchFamily="18" charset="2"/>
              <a:buChar char="Þ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troge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electr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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lico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 electron: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e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8e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4e</a:t>
            </a:r>
          </a:p>
          <a:p>
            <a:pPr marL="395288" indent="-395288" algn="just"/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lic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electr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08203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6416623" cy="50074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83987" y="247072"/>
            <a:ext cx="5462920" cy="2677656"/>
          </a:xfrm>
          <a:prstGeom prst="rect">
            <a:avLst/>
          </a:prstGeom>
          <a:noFill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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proton, 6 neutron; ở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electron. 6 electro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 electron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4 electr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5761" y="3070048"/>
            <a:ext cx="5462920" cy="3046988"/>
          </a:xfrm>
          <a:prstGeom prst="rect">
            <a:avLst/>
          </a:prstGeom>
          <a:noFill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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 proton, 14 neutron; ở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 electron. 13 electro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 electron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8 electron.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3 electron.</a:t>
            </a:r>
          </a:p>
        </p:txBody>
      </p:sp>
    </p:spTree>
    <p:extLst>
      <p:ext uri="{BB962C8B-B14F-4D97-AF65-F5344CB8AC3E}">
        <p14:creationId xmlns:p14="http://schemas.microsoft.com/office/powerpoint/2010/main" val="391518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  <p:bldP spid="7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557;p30">
            <a:extLst>
              <a:ext uri="{FF2B5EF4-FFF2-40B4-BE49-F238E27FC236}">
                <a16:creationId xmlns:a16="http://schemas.microsoft.com/office/drawing/2014/main" id="{B49DDD76-7DE3-4F1F-A28F-65F0CA02AA8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3000" y="374287"/>
            <a:ext cx="105460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algn="ctr"/>
            <a:r>
              <a:rPr lang="en" sz="4800" dirty="0">
                <a:solidFill>
                  <a:schemeClr val="accent1">
                    <a:lumMod val="25000"/>
                  </a:schemeClr>
                </a:solidFill>
              </a:rPr>
              <a:t>NỘI DUNG BÀI HỌC</a:t>
            </a:r>
            <a:endParaRPr sz="4800" dirty="0">
              <a:solidFill>
                <a:schemeClr val="accent1">
                  <a:lumMod val="25000"/>
                </a:schemeClr>
              </a:solidFill>
            </a:endParaRPr>
          </a:p>
        </p:txBody>
      </p:sp>
      <p:grpSp>
        <p:nvGrpSpPr>
          <p:cNvPr id="62" name="Google Shape;1104;p40">
            <a:extLst>
              <a:ext uri="{FF2B5EF4-FFF2-40B4-BE49-F238E27FC236}">
                <a16:creationId xmlns:a16="http://schemas.microsoft.com/office/drawing/2014/main" id="{5089D3DD-9945-439D-B77D-06078134D9EA}"/>
              </a:ext>
            </a:extLst>
          </p:cNvPr>
          <p:cNvGrpSpPr/>
          <p:nvPr/>
        </p:nvGrpSpPr>
        <p:grpSpPr>
          <a:xfrm rot="1593820">
            <a:off x="817687" y="1530614"/>
            <a:ext cx="965275" cy="847180"/>
            <a:chOff x="3189750" y="963078"/>
            <a:chExt cx="2764710" cy="2451837"/>
          </a:xfrm>
        </p:grpSpPr>
        <p:sp>
          <p:nvSpPr>
            <p:cNvPr id="63" name="Google Shape;1105;p40">
              <a:extLst>
                <a:ext uri="{FF2B5EF4-FFF2-40B4-BE49-F238E27FC236}">
                  <a16:creationId xmlns:a16="http://schemas.microsoft.com/office/drawing/2014/main" id="{C5F7880D-F003-43D7-BF88-35E41F413975}"/>
                </a:ext>
              </a:extLst>
            </p:cNvPr>
            <p:cNvSpPr/>
            <p:nvPr/>
          </p:nvSpPr>
          <p:spPr>
            <a:xfrm>
              <a:off x="3189750" y="963078"/>
              <a:ext cx="2764710" cy="2451837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9ABFC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320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  <p:sp>
          <p:nvSpPr>
            <p:cNvPr id="64" name="Google Shape;1106;p40">
              <a:extLst>
                <a:ext uri="{FF2B5EF4-FFF2-40B4-BE49-F238E27FC236}">
                  <a16:creationId xmlns:a16="http://schemas.microsoft.com/office/drawing/2014/main" id="{B273DE4D-4A38-4F05-A370-1AB6DB5AF335}"/>
                </a:ext>
              </a:extLst>
            </p:cNvPr>
            <p:cNvSpPr/>
            <p:nvPr/>
          </p:nvSpPr>
          <p:spPr>
            <a:xfrm>
              <a:off x="3508624" y="1246149"/>
              <a:ext cx="2126475" cy="1885829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FCE8E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3200" dirty="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</p:grpSp>
      <p:sp>
        <p:nvSpPr>
          <p:cNvPr id="65" name="Google Shape;556;p30">
            <a:extLst>
              <a:ext uri="{FF2B5EF4-FFF2-40B4-BE49-F238E27FC236}">
                <a16:creationId xmlns:a16="http://schemas.microsoft.com/office/drawing/2014/main" id="{0340CCDC-0DB7-40F2-A141-F2ABFA1E1D2A}"/>
              </a:ext>
            </a:extLst>
          </p:cNvPr>
          <p:cNvSpPr txBox="1">
            <a:spLocks/>
          </p:cNvSpPr>
          <p:nvPr/>
        </p:nvSpPr>
        <p:spPr>
          <a:xfrm>
            <a:off x="174325" y="1505980"/>
            <a:ext cx="2252000" cy="960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467" b="1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I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159224E-AA5F-40C6-AD36-A21035EF4999}"/>
              </a:ext>
            </a:extLst>
          </p:cNvPr>
          <p:cNvSpPr txBox="1"/>
          <p:nvPr/>
        </p:nvSpPr>
        <p:spPr>
          <a:xfrm>
            <a:off x="1872478" y="1701826"/>
            <a:ext cx="6586663" cy="625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Nguyên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tử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là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gì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?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23F0366F-4883-4647-AA30-18D27F60D7C3}"/>
              </a:ext>
            </a:extLst>
          </p:cNvPr>
          <p:cNvSpPr txBox="1"/>
          <p:nvPr/>
        </p:nvSpPr>
        <p:spPr>
          <a:xfrm>
            <a:off x="1849430" y="3888786"/>
            <a:ext cx="10118349" cy="625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Sự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chuyển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động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của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electron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trong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nguyên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tử</a:t>
            </a:r>
            <a:endParaRPr lang="en-US" sz="3467" b="1" dirty="0">
              <a:solidFill>
                <a:schemeClr val="accent1">
                  <a:lumMod val="25000"/>
                </a:schemeClr>
              </a:solidFill>
            </a:endParaRPr>
          </a:p>
        </p:txBody>
      </p:sp>
      <p:grpSp>
        <p:nvGrpSpPr>
          <p:cNvPr id="69" name="Google Shape;1104;p40">
            <a:extLst>
              <a:ext uri="{FF2B5EF4-FFF2-40B4-BE49-F238E27FC236}">
                <a16:creationId xmlns:a16="http://schemas.microsoft.com/office/drawing/2014/main" id="{CD42E1E6-56BC-48B9-8C3A-E7DB3FE81F8B}"/>
              </a:ext>
            </a:extLst>
          </p:cNvPr>
          <p:cNvGrpSpPr/>
          <p:nvPr/>
        </p:nvGrpSpPr>
        <p:grpSpPr>
          <a:xfrm rot="1593820">
            <a:off x="745677" y="2632790"/>
            <a:ext cx="965275" cy="847180"/>
            <a:chOff x="3189750" y="963078"/>
            <a:chExt cx="2764710" cy="2451837"/>
          </a:xfrm>
        </p:grpSpPr>
        <p:sp>
          <p:nvSpPr>
            <p:cNvPr id="70" name="Google Shape;1105;p40">
              <a:extLst>
                <a:ext uri="{FF2B5EF4-FFF2-40B4-BE49-F238E27FC236}">
                  <a16:creationId xmlns:a16="http://schemas.microsoft.com/office/drawing/2014/main" id="{494E3F2C-1F21-4FE1-ADC2-728BDFEAC4EE}"/>
                </a:ext>
              </a:extLst>
            </p:cNvPr>
            <p:cNvSpPr/>
            <p:nvPr/>
          </p:nvSpPr>
          <p:spPr>
            <a:xfrm>
              <a:off x="3189750" y="963078"/>
              <a:ext cx="2764710" cy="2451837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9ABFC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320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  <p:sp>
          <p:nvSpPr>
            <p:cNvPr id="71" name="Google Shape;1106;p40">
              <a:extLst>
                <a:ext uri="{FF2B5EF4-FFF2-40B4-BE49-F238E27FC236}">
                  <a16:creationId xmlns:a16="http://schemas.microsoft.com/office/drawing/2014/main" id="{13FC8C1C-D0F4-4AD3-967E-3CB7E22C634D}"/>
                </a:ext>
              </a:extLst>
            </p:cNvPr>
            <p:cNvSpPr/>
            <p:nvPr/>
          </p:nvSpPr>
          <p:spPr>
            <a:xfrm>
              <a:off x="3508624" y="1246149"/>
              <a:ext cx="2126475" cy="1885829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FCE8E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3200" dirty="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</p:grpSp>
      <p:sp>
        <p:nvSpPr>
          <p:cNvPr id="72" name="Google Shape;560;p30">
            <a:extLst>
              <a:ext uri="{FF2B5EF4-FFF2-40B4-BE49-F238E27FC236}">
                <a16:creationId xmlns:a16="http://schemas.microsoft.com/office/drawing/2014/main" id="{A1527900-8767-40C8-AE08-BCB64AB5EC1C}"/>
              </a:ext>
            </a:extLst>
          </p:cNvPr>
          <p:cNvSpPr txBox="1">
            <a:spLocks/>
          </p:cNvSpPr>
          <p:nvPr/>
        </p:nvSpPr>
        <p:spPr>
          <a:xfrm>
            <a:off x="125276" y="2586955"/>
            <a:ext cx="2252000" cy="960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467" b="1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II</a:t>
            </a:r>
          </a:p>
        </p:txBody>
      </p:sp>
      <p:grpSp>
        <p:nvGrpSpPr>
          <p:cNvPr id="73" name="Google Shape;1104;p40">
            <a:extLst>
              <a:ext uri="{FF2B5EF4-FFF2-40B4-BE49-F238E27FC236}">
                <a16:creationId xmlns:a16="http://schemas.microsoft.com/office/drawing/2014/main" id="{CE48A092-180C-4CE6-B717-07A71DC393F9}"/>
              </a:ext>
            </a:extLst>
          </p:cNvPr>
          <p:cNvGrpSpPr/>
          <p:nvPr/>
        </p:nvGrpSpPr>
        <p:grpSpPr>
          <a:xfrm rot="1593820">
            <a:off x="770331" y="3773482"/>
            <a:ext cx="965275" cy="847180"/>
            <a:chOff x="3189750" y="963078"/>
            <a:chExt cx="2764710" cy="2451837"/>
          </a:xfrm>
        </p:grpSpPr>
        <p:sp>
          <p:nvSpPr>
            <p:cNvPr id="74" name="Google Shape;1105;p40">
              <a:extLst>
                <a:ext uri="{FF2B5EF4-FFF2-40B4-BE49-F238E27FC236}">
                  <a16:creationId xmlns:a16="http://schemas.microsoft.com/office/drawing/2014/main" id="{2690A244-E5EF-4386-95CA-C8B04A595751}"/>
                </a:ext>
              </a:extLst>
            </p:cNvPr>
            <p:cNvSpPr/>
            <p:nvPr/>
          </p:nvSpPr>
          <p:spPr>
            <a:xfrm>
              <a:off x="3189750" y="963078"/>
              <a:ext cx="2764710" cy="2451837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9ABFC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320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  <p:sp>
          <p:nvSpPr>
            <p:cNvPr id="75" name="Google Shape;1106;p40">
              <a:extLst>
                <a:ext uri="{FF2B5EF4-FFF2-40B4-BE49-F238E27FC236}">
                  <a16:creationId xmlns:a16="http://schemas.microsoft.com/office/drawing/2014/main" id="{B5AB541D-CBC5-4319-9DE5-EA811D88837C}"/>
                </a:ext>
              </a:extLst>
            </p:cNvPr>
            <p:cNvSpPr/>
            <p:nvPr/>
          </p:nvSpPr>
          <p:spPr>
            <a:xfrm>
              <a:off x="3508624" y="1246149"/>
              <a:ext cx="2126475" cy="1885829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FCE8E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3200" dirty="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</p:grpSp>
      <p:sp>
        <p:nvSpPr>
          <p:cNvPr id="76" name="Google Shape;566;p30">
            <a:extLst>
              <a:ext uri="{FF2B5EF4-FFF2-40B4-BE49-F238E27FC236}">
                <a16:creationId xmlns:a16="http://schemas.microsoft.com/office/drawing/2014/main" id="{9EE348DB-1846-4853-8F52-253590A29474}"/>
              </a:ext>
            </a:extLst>
          </p:cNvPr>
          <p:cNvSpPr txBox="1">
            <a:spLocks/>
          </p:cNvSpPr>
          <p:nvPr/>
        </p:nvSpPr>
        <p:spPr>
          <a:xfrm>
            <a:off x="125276" y="3715359"/>
            <a:ext cx="2252000" cy="960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467" b="1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III</a:t>
            </a:r>
          </a:p>
        </p:txBody>
      </p:sp>
      <p:grpSp>
        <p:nvGrpSpPr>
          <p:cNvPr id="77" name="Google Shape;1104;p40">
            <a:extLst>
              <a:ext uri="{FF2B5EF4-FFF2-40B4-BE49-F238E27FC236}">
                <a16:creationId xmlns:a16="http://schemas.microsoft.com/office/drawing/2014/main" id="{9258AF8D-F937-4394-BD39-68BA46A8314E}"/>
              </a:ext>
            </a:extLst>
          </p:cNvPr>
          <p:cNvGrpSpPr/>
          <p:nvPr/>
        </p:nvGrpSpPr>
        <p:grpSpPr>
          <a:xfrm rot="1593820">
            <a:off x="808511" y="4909489"/>
            <a:ext cx="965275" cy="847180"/>
            <a:chOff x="3189750" y="963078"/>
            <a:chExt cx="2764710" cy="2451837"/>
          </a:xfrm>
        </p:grpSpPr>
        <p:sp>
          <p:nvSpPr>
            <p:cNvPr id="78" name="Google Shape;1105;p40">
              <a:extLst>
                <a:ext uri="{FF2B5EF4-FFF2-40B4-BE49-F238E27FC236}">
                  <a16:creationId xmlns:a16="http://schemas.microsoft.com/office/drawing/2014/main" id="{845E0A55-20D9-41E6-966A-F2C8E4CB1D33}"/>
                </a:ext>
              </a:extLst>
            </p:cNvPr>
            <p:cNvSpPr/>
            <p:nvPr/>
          </p:nvSpPr>
          <p:spPr>
            <a:xfrm>
              <a:off x="3189750" y="963078"/>
              <a:ext cx="2764710" cy="2451837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9ABFC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320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  <p:sp>
          <p:nvSpPr>
            <p:cNvPr id="79" name="Google Shape;1106;p40">
              <a:extLst>
                <a:ext uri="{FF2B5EF4-FFF2-40B4-BE49-F238E27FC236}">
                  <a16:creationId xmlns:a16="http://schemas.microsoft.com/office/drawing/2014/main" id="{C9F6C1DD-F917-480E-998D-8D59F696BC0C}"/>
                </a:ext>
              </a:extLst>
            </p:cNvPr>
            <p:cNvSpPr/>
            <p:nvPr/>
          </p:nvSpPr>
          <p:spPr>
            <a:xfrm>
              <a:off x="3508624" y="1246149"/>
              <a:ext cx="2126475" cy="1885829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FCE8E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3200" dirty="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</p:grpSp>
      <p:sp>
        <p:nvSpPr>
          <p:cNvPr id="80" name="Google Shape;563;p30">
            <a:extLst>
              <a:ext uri="{FF2B5EF4-FFF2-40B4-BE49-F238E27FC236}">
                <a16:creationId xmlns:a16="http://schemas.microsoft.com/office/drawing/2014/main" id="{32137DA5-5A3A-44FC-A3D0-44ABA8069E83}"/>
              </a:ext>
            </a:extLst>
          </p:cNvPr>
          <p:cNvSpPr txBox="1">
            <a:spLocks/>
          </p:cNvSpPr>
          <p:nvPr/>
        </p:nvSpPr>
        <p:spPr>
          <a:xfrm>
            <a:off x="174325" y="4852859"/>
            <a:ext cx="2252000" cy="960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467" b="1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IV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2D81D30-0561-4796-ABDF-1EA61D8D7AB0}"/>
              </a:ext>
            </a:extLst>
          </p:cNvPr>
          <p:cNvSpPr txBox="1"/>
          <p:nvPr/>
        </p:nvSpPr>
        <p:spPr>
          <a:xfrm>
            <a:off x="1783285" y="4996461"/>
            <a:ext cx="9995911" cy="625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Khối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lượng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nguyên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tử</a:t>
            </a:r>
            <a:endParaRPr lang="en-US" sz="3467" b="1" dirty="0">
              <a:solidFill>
                <a:schemeClr val="accent1">
                  <a:lumMod val="25000"/>
                </a:schemeClr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1A4BC9D-7AAA-4300-A8F7-2BB9F6FA7F21}"/>
              </a:ext>
            </a:extLst>
          </p:cNvPr>
          <p:cNvSpPr txBox="1"/>
          <p:nvPr/>
        </p:nvSpPr>
        <p:spPr>
          <a:xfrm>
            <a:off x="1872217" y="2772410"/>
            <a:ext cx="10546000" cy="625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Cấu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tạo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nguyên</a:t>
            </a:r>
            <a:r>
              <a:rPr lang="en-US" sz="3467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3467" b="1" dirty="0" err="1">
                <a:solidFill>
                  <a:schemeClr val="accent1">
                    <a:lumMod val="25000"/>
                  </a:schemeClr>
                </a:solidFill>
              </a:rPr>
              <a:t>tử</a:t>
            </a:r>
            <a:endParaRPr lang="en-US" sz="3467" b="1" dirty="0">
              <a:solidFill>
                <a:schemeClr val="accent1">
                  <a:lumMod val="25000"/>
                </a:schemeClr>
              </a:solidFill>
            </a:endParaRPr>
          </a:p>
        </p:txBody>
      </p:sp>
      <p:pic>
        <p:nvPicPr>
          <p:cNvPr id="23" name="Picture 11">
            <a:extLst>
              <a:ext uri="{FF2B5EF4-FFF2-40B4-BE49-F238E27FC236}">
                <a16:creationId xmlns:a16="http://schemas.microsoft.com/office/drawing/2014/main" id="{DEB941C0-9656-4F29-9D8E-4BDA4D5B987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821546" y="4866077"/>
            <a:ext cx="1957649" cy="1683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662659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5" grpId="0"/>
      <p:bldP spid="66" grpId="0"/>
      <p:bldP spid="68" grpId="0"/>
      <p:bldP spid="72" grpId="0"/>
      <p:bldP spid="76" grpId="0"/>
      <p:bldP spid="80" grpId="0"/>
      <p:bldP spid="85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16246" y="1548347"/>
            <a:ext cx="3620099" cy="33401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15657" y="-26117"/>
            <a:ext cx="2598057" cy="6884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1518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 TỬ LÀ GÌ?</a:t>
            </a:r>
          </a:p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 TẠO NGUYÊN TỬ: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SỰ CHUYỂN ĐỘNG CỦA CÁC ELECTRON TRONG NGUYÊN TỬ:</a:t>
            </a:r>
          </a:p>
          <a:p>
            <a:pPr algn="just">
              <a:buFontTx/>
              <a:buChar char="-"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pho – Bo,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electron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electron.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KHỐI LƯỢNG NGUYÊN TỬ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681958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242623" y="137882"/>
            <a:ext cx="49130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/>
              <a:buChar char="F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oạ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ạ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49882" y="1523999"/>
            <a:ext cx="49130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oạ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ạo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electro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ỏ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ấ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.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78912" y="2917368"/>
            <a:ext cx="49130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/>
              <a:buChar char="F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78912" y="3911550"/>
            <a:ext cx="49130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ượ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ằ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ị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am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)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518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 TỬ LÀ GÌ?</a:t>
            </a:r>
          </a:p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 TẠO NGUYÊN TỬ: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SỰ CHUYỂN ĐỘNG CỦA CÁC ELECTRON TRONG NGUYÊN TỬ:</a:t>
            </a:r>
          </a:p>
          <a:p>
            <a:pPr algn="just">
              <a:buFontTx/>
              <a:buChar char="-"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pho – Bo,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electron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electron.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KHỐI LƯỢNG NGUYÊN TỬ: </a:t>
            </a:r>
          </a:p>
          <a:p>
            <a:pPr algn="l">
              <a:buFontTx/>
              <a:buChar char="-"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l">
              <a:buFontTx/>
              <a:buChar char="-"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proton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neutron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.1+8.1 = 16 (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90878" y="4105161"/>
            <a:ext cx="7919516" cy="2308324"/>
          </a:xfrm>
          <a:prstGeom prst="rect">
            <a:avLst/>
          </a:prstGeom>
          <a:noFill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p, 6n, 6e.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3p, 14n, 13e.</a:t>
            </a:r>
          </a:p>
          <a:p>
            <a:pPr algn="just"/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 + 6 = 12 (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3 + 14 = 27 (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29685" y="191838"/>
            <a:ext cx="5572163" cy="36810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172139" y="0"/>
            <a:ext cx="3757118" cy="4033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663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9740" y="1067156"/>
            <a:ext cx="9854226" cy="45693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68287" y="3466531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8287" y="4064680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81750" y="4051032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03158" y="4619769"/>
            <a:ext cx="44114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01047" y="3466531"/>
            <a:ext cx="135806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133857" y="4603768"/>
            <a:ext cx="49244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endParaRPr lang="en-US" sz="24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29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"/>
            <a:ext cx="12096427" cy="6473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229163" y="839446"/>
            <a:ext cx="10687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72191" y="846703"/>
            <a:ext cx="123707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01849" y="5106645"/>
            <a:ext cx="122264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</a:t>
            </a:r>
          </a:p>
        </p:txBody>
      </p:sp>
      <p:cxnSp>
        <p:nvCxnSpPr>
          <p:cNvPr id="16" name="Straight Arrow Connector 15"/>
          <p:cNvCxnSpPr>
            <a:stCxn id="13" idx="2"/>
          </p:cNvCxnSpPr>
          <p:nvPr/>
        </p:nvCxnSpPr>
        <p:spPr>
          <a:xfrm rot="16200000" flipH="1">
            <a:off x="2479319" y="1419775"/>
            <a:ext cx="839749" cy="61693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rot="5400000">
            <a:off x="3772554" y="1607071"/>
            <a:ext cx="1296946" cy="68502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4" idx="0"/>
          </p:cNvCxnSpPr>
          <p:nvPr/>
        </p:nvCxnSpPr>
        <p:spPr>
          <a:xfrm rot="16200000" flipV="1">
            <a:off x="2929435" y="4022909"/>
            <a:ext cx="2044131" cy="12334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929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73800" y="0"/>
            <a:ext cx="6516914" cy="3487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2811" y="3409132"/>
            <a:ext cx="10865395" cy="3548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9929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just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ilicon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,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6111" y="1868697"/>
            <a:ext cx="57186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= e = 7; n = 7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7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4700" y="1828801"/>
            <a:ext cx="5753209" cy="2859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108857" y="2587143"/>
            <a:ext cx="57186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ili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= e = 14; n = 14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ili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14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7884" y="3385441"/>
            <a:ext cx="57186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 5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2236" y="4579736"/>
            <a:ext cx="5844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ili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 8, 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just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6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Cho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l"/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2652468"/>
            <a:ext cx="5958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+ e + n = 4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0608" y="3091524"/>
            <a:ext cx="1419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= 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98212" y="3102080"/>
            <a:ext cx="2444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&gt; p + p + n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= 4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8672" y="360282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2p - n = 14  (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0464" y="4115284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2): p = e = 15 ; n = 16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90072" y="3111452"/>
            <a:ext cx="3587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p + n = 46 (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7724" y="4572478"/>
            <a:ext cx="6701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: p = e = 15; n = 16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2234" y="5065970"/>
            <a:ext cx="11969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+ n = 15 + 16 = 31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4008" y="5537678"/>
            <a:ext cx="119697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 8, 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20616" y="237564"/>
            <a:ext cx="7279851" cy="26804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66446" y="3012141"/>
            <a:ext cx="3532433" cy="37760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04457" y="595086"/>
            <a:ext cx="69958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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ì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tin ở SGK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g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. 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,5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Cho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ở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marL="514350" indent="-514350" algn="l"/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399" y="2971776"/>
            <a:ext cx="6103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+ e + n = 1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0608" y="3352776"/>
            <a:ext cx="1419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= 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98212" y="3363332"/>
            <a:ext cx="2444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&gt; p + p + n = 5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8672" y="382053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: p  ≤  n  ≤ 1,5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0463" y="4289452"/>
            <a:ext cx="4647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3p  ≤  2p + n  ≤ 3,5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90072" y="3372704"/>
            <a:ext cx="3587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p + n = 10 (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0574" y="4717618"/>
            <a:ext cx="2695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p  ≤  10 ≤ 3,5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3439" y="5385259"/>
            <a:ext cx="4647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9  ≤  p  ≤ 3,3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91279" y="5220833"/>
          <a:ext cx="2217965" cy="80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279" y="5220833"/>
                        <a:ext cx="2217965" cy="809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4982" y="6016631"/>
            <a:ext cx="3689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p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p = 3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76574" y="6038405"/>
            <a:ext cx="3689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=&gt; N = 10 – 2.3 = 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0402" y="6396335"/>
            <a:ext cx="8087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X: p = e = 3 ; n = 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5" grpId="0"/>
      <p:bldP spid="16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. 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,5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Cho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ở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marL="514350" indent="-514350" algn="l"/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3058049"/>
            <a:ext cx="8087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a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X: p = e = 3 ; n = 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60" y="3486215"/>
            <a:ext cx="8087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3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034" y="3899867"/>
            <a:ext cx="8087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c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: p + n = 3 + 4 = 7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amu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60" y="4429625"/>
            <a:ext cx="11865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d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Kim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ha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arbon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arbon, oxyge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ydrogen.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4437" y="1344515"/>
            <a:ext cx="3299293" cy="55134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612571" y="3933371"/>
            <a:ext cx="6995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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hứ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oxygen?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 tmFilter="0,0; .5, 1; 1, 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 tmFilter="0,0; .5, 1; 1, 1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34854" y="1059534"/>
            <a:ext cx="69958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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Xe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o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video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ấ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ạ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823014"/>
            <a:ext cx="1937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90649" y="3794218"/>
            <a:ext cx="7301351" cy="30637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2677885" y="2031985"/>
            <a:ext cx="1937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ớp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ỏ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21429" y="4078500"/>
            <a:ext cx="1937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ân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>
            <a:stCxn id="7" idx="3"/>
          </p:cNvCxnSpPr>
          <p:nvPr/>
        </p:nvCxnSpPr>
        <p:spPr>
          <a:xfrm flipV="1">
            <a:off x="1937655" y="2322286"/>
            <a:ext cx="1081316" cy="762338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3"/>
          </p:cNvCxnSpPr>
          <p:nvPr/>
        </p:nvCxnSpPr>
        <p:spPr>
          <a:xfrm>
            <a:off x="1937655" y="3084624"/>
            <a:ext cx="936174" cy="1255147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281714" y="2365829"/>
            <a:ext cx="1175657" cy="1588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508171" y="2104556"/>
            <a:ext cx="3185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1 hay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iề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eletron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254123" y="3330991"/>
            <a:ext cx="1937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Proton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97667" y="5377506"/>
            <a:ext cx="1937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eutron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513893" y="3621292"/>
            <a:ext cx="1081316" cy="762338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513893" y="4383630"/>
            <a:ext cx="936174" cy="1255147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3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98573" y="631358"/>
            <a:ext cx="69958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/>
              <a:buChar char="F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ấ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ạ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: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20347" y="2525438"/>
            <a:ext cx="69958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á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ấ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ạo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: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electro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â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.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proto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dươ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.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neutro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ô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.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Kim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ha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arbon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arbon, oxyge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ydrogen.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Electr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eutr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Electr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eutron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Proton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Neutron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.</a:t>
            </a:r>
          </a:p>
          <a:p>
            <a:pPr algn="l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 =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833813" y="2779580"/>
            <a:ext cx="1237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14363" y="3213949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88401" y="4223525"/>
            <a:ext cx="1068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75" y="135677"/>
            <a:ext cx="2333193" cy="21873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71750" y="565720"/>
            <a:ext cx="3657600" cy="57408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84396" y="4536245"/>
            <a:ext cx="122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</a:t>
            </a:r>
          </a:p>
        </p:txBody>
      </p:sp>
    </p:spTree>
    <p:extLst>
      <p:ext uri="{BB962C8B-B14F-4D97-AF65-F5344CB8AC3E}">
        <p14:creationId xmlns:p14="http://schemas.microsoft.com/office/powerpoint/2010/main" val="2109365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MỞ ĐẦU KHTN 7-HIỀ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Ở ĐẦU KHTN 7-HIỀN</Template>
  <TotalTime>1074</TotalTime>
  <Words>2259</Words>
  <Application>Microsoft Office PowerPoint</Application>
  <PresentationFormat>Widescreen</PresentationFormat>
  <Paragraphs>217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Calibri Light</vt:lpstr>
      <vt:lpstr>iCiel Cadena</vt:lpstr>
      <vt:lpstr>Symbol</vt:lpstr>
      <vt:lpstr>Times New Roman</vt:lpstr>
      <vt:lpstr>Wingdings</vt:lpstr>
      <vt:lpstr>MỞ ĐẦU KHTN 7-HIỀN</vt:lpstr>
      <vt:lpstr>Equation</vt:lpstr>
      <vt:lpstr>PowerPoint Presentation</vt:lpstr>
      <vt:lpstr>NỘI DUNG BÀI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ùi Thị Thu Hiền</dc:creator>
  <cp:lastModifiedBy>Administrator</cp:lastModifiedBy>
  <cp:revision>143</cp:revision>
  <dcterms:created xsi:type="dcterms:W3CDTF">2022-07-11T10:05:56Z</dcterms:created>
  <dcterms:modified xsi:type="dcterms:W3CDTF">2024-09-20T09:34:15Z</dcterms:modified>
</cp:coreProperties>
</file>